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62DB6A" w14:textId="77777777" w:rsidR="00ED6B50" w:rsidRDefault="00ED6B50" w:rsidP="00ED6B50">
      <w:r>
        <w:t xml:space="preserve">static Mat </w:t>
      </w:r>
      <w:proofErr w:type="spellStart"/>
      <w:proofErr w:type="gramStart"/>
      <w:r>
        <w:t>prepareCameraMatrix</w:t>
      </w:r>
      <w:proofErr w:type="spellEnd"/>
      <w:r>
        <w:t>(</w:t>
      </w:r>
      <w:proofErr w:type="gramEnd"/>
      <w:r>
        <w:t xml:space="preserve">Mat&amp; cameraMatrix0, int </w:t>
      </w:r>
      <w:proofErr w:type="spellStart"/>
      <w:r>
        <w:t>rtype</w:t>
      </w:r>
      <w:proofErr w:type="spellEnd"/>
      <w:r>
        <w:t>)</w:t>
      </w:r>
    </w:p>
    <w:p w14:paraId="50883C6F" w14:textId="77777777" w:rsidR="00ED6B50" w:rsidRDefault="00ED6B50" w:rsidP="00ED6B50">
      <w:r>
        <w:t>{</w:t>
      </w:r>
    </w:p>
    <w:p w14:paraId="158360BE" w14:textId="77777777" w:rsidR="00ED6B50" w:rsidRDefault="00ED6B50" w:rsidP="00ED6B50">
      <w:r>
        <w:t xml:space="preserve">    Mat </w:t>
      </w:r>
      <w:proofErr w:type="spellStart"/>
      <w:r>
        <w:t>cameraMatrix</w:t>
      </w:r>
      <w:proofErr w:type="spellEnd"/>
      <w:r>
        <w:t xml:space="preserve"> = </w:t>
      </w:r>
      <w:proofErr w:type="gramStart"/>
      <w:r>
        <w:t>Mat::</w:t>
      </w:r>
      <w:proofErr w:type="gramEnd"/>
      <w:r>
        <w:t xml:space="preserve">eye(3, 3, </w:t>
      </w:r>
      <w:proofErr w:type="spellStart"/>
      <w:r>
        <w:t>rtype</w:t>
      </w:r>
      <w:proofErr w:type="spellEnd"/>
      <w:r>
        <w:t>);</w:t>
      </w:r>
    </w:p>
    <w:p w14:paraId="6C231A82" w14:textId="77777777" w:rsidR="00ED6B50" w:rsidRDefault="00ED6B50" w:rsidP="00ED6B50">
      <w:r>
        <w:t xml:space="preserve">    </w:t>
      </w:r>
      <w:proofErr w:type="gramStart"/>
      <w:r>
        <w:t>if( cameraMatrix0.size</w:t>
      </w:r>
      <w:proofErr w:type="gramEnd"/>
      <w:r>
        <w:t xml:space="preserve">() == </w:t>
      </w:r>
      <w:proofErr w:type="spellStart"/>
      <w:r>
        <w:t>cameraMatrix.size</w:t>
      </w:r>
      <w:proofErr w:type="spellEnd"/>
      <w:r>
        <w:t>() )</w:t>
      </w:r>
    </w:p>
    <w:p w14:paraId="19BCE3FE" w14:textId="77777777" w:rsidR="00ED6B50" w:rsidRDefault="00ED6B50" w:rsidP="00ED6B50">
      <w:r>
        <w:t xml:space="preserve">        cameraMatrix0.convertTo(</w:t>
      </w:r>
      <w:proofErr w:type="spellStart"/>
      <w:r>
        <w:t>cameraMatrix</w:t>
      </w:r>
      <w:proofErr w:type="spellEnd"/>
      <w:r>
        <w:t xml:space="preserve">, </w:t>
      </w:r>
      <w:proofErr w:type="spellStart"/>
      <w:r>
        <w:t>rtype</w:t>
      </w:r>
      <w:proofErr w:type="spellEnd"/>
      <w:r>
        <w:t>);</w:t>
      </w:r>
    </w:p>
    <w:p w14:paraId="7E833700" w14:textId="77777777" w:rsidR="00ED6B50" w:rsidRDefault="00ED6B50" w:rsidP="00ED6B50">
      <w:r>
        <w:t xml:space="preserve">    return </w:t>
      </w:r>
      <w:proofErr w:type="spellStart"/>
      <w:r>
        <w:t>cameraMatrix</w:t>
      </w:r>
      <w:proofErr w:type="spellEnd"/>
      <w:r>
        <w:t>;</w:t>
      </w:r>
    </w:p>
    <w:p w14:paraId="4689CC9B" w14:textId="1BFBB737" w:rsidR="001C215F" w:rsidRDefault="00ED6B50" w:rsidP="00ED6B50">
      <w:r>
        <w:t>}</w:t>
      </w:r>
    </w:p>
    <w:p w14:paraId="22B07500" w14:textId="7E609090" w:rsidR="00ED6B50" w:rsidRDefault="00ED6B50" w:rsidP="00ED6B50">
      <w:r>
        <w:rPr>
          <w:rFonts w:hint="eastAsia"/>
        </w:rPr>
        <w:t>将数据类型转换到指定的类型</w:t>
      </w:r>
    </w:p>
    <w:p w14:paraId="6C32DCD1" w14:textId="77777777" w:rsidR="007D06F2" w:rsidRDefault="007D06F2" w:rsidP="00ED6B50"/>
    <w:p w14:paraId="5BF6863F" w14:textId="77777777" w:rsidR="007D06F2" w:rsidRDefault="007D06F2" w:rsidP="007D06F2">
      <w:r>
        <w:t xml:space="preserve">static void </w:t>
      </w:r>
      <w:proofErr w:type="spellStart"/>
      <w:proofErr w:type="gramStart"/>
      <w:r>
        <w:t>collectCalibrationData</w:t>
      </w:r>
      <w:proofErr w:type="spellEnd"/>
      <w:r>
        <w:t xml:space="preserve">( </w:t>
      </w:r>
      <w:proofErr w:type="spellStart"/>
      <w:r>
        <w:t>InputArrayOfArrays</w:t>
      </w:r>
      <w:proofErr w:type="spellEnd"/>
      <w:proofErr w:type="gramEnd"/>
      <w:r>
        <w:t xml:space="preserve"> </w:t>
      </w:r>
      <w:proofErr w:type="spellStart"/>
      <w:r>
        <w:t>objectPoints</w:t>
      </w:r>
      <w:proofErr w:type="spellEnd"/>
      <w:r>
        <w:t>,</w:t>
      </w:r>
    </w:p>
    <w:p w14:paraId="1B88F4C2" w14:textId="77777777" w:rsidR="007D06F2" w:rsidRDefault="007D06F2" w:rsidP="007D06F2">
      <w:r>
        <w:t xml:space="preserve">                                    </w:t>
      </w:r>
      <w:proofErr w:type="spellStart"/>
      <w:r>
        <w:t>InputArrayOfArrays</w:t>
      </w:r>
      <w:proofErr w:type="spellEnd"/>
      <w:r>
        <w:t xml:space="preserve"> imagePoints1,</w:t>
      </w:r>
    </w:p>
    <w:p w14:paraId="70227018" w14:textId="77777777" w:rsidR="007D06F2" w:rsidRDefault="007D06F2" w:rsidP="007D06F2">
      <w:r>
        <w:t xml:space="preserve">                                    </w:t>
      </w:r>
      <w:proofErr w:type="spellStart"/>
      <w:r>
        <w:t>InputArrayOfArrays</w:t>
      </w:r>
      <w:proofErr w:type="spellEnd"/>
      <w:r>
        <w:t xml:space="preserve"> imagePoints2,</w:t>
      </w:r>
    </w:p>
    <w:p w14:paraId="74333CB4" w14:textId="77777777" w:rsidR="007D06F2" w:rsidRDefault="007D06F2" w:rsidP="007D06F2">
      <w:r>
        <w:t xml:space="preserve">                                    Mat&amp; </w:t>
      </w:r>
      <w:proofErr w:type="spellStart"/>
      <w:r>
        <w:t>objPtMat</w:t>
      </w:r>
      <w:proofErr w:type="spellEnd"/>
      <w:r>
        <w:t>, Mat&amp; imgPtMat1, Mat* imgPtMat2,</w:t>
      </w:r>
    </w:p>
    <w:p w14:paraId="6CACCC7C" w14:textId="77777777" w:rsidR="007D06F2" w:rsidRDefault="007D06F2" w:rsidP="007D06F2">
      <w:r>
        <w:t xml:space="preserve">                                    Mat&amp; </w:t>
      </w:r>
      <w:proofErr w:type="spellStart"/>
      <w:proofErr w:type="gramStart"/>
      <w:r>
        <w:t>npoints</w:t>
      </w:r>
      <w:proofErr w:type="spellEnd"/>
      <w:r>
        <w:t xml:space="preserve"> )</w:t>
      </w:r>
      <w:proofErr w:type="gramEnd"/>
    </w:p>
    <w:p w14:paraId="3C2D9E11" w14:textId="77777777" w:rsidR="007D06F2" w:rsidRDefault="007D06F2" w:rsidP="007D06F2">
      <w:r>
        <w:t>{</w:t>
      </w:r>
    </w:p>
    <w:p w14:paraId="3D15D71B" w14:textId="77777777" w:rsidR="007D06F2" w:rsidRDefault="007D06F2" w:rsidP="007D06F2">
      <w:r>
        <w:t xml:space="preserve">    int </w:t>
      </w:r>
      <w:proofErr w:type="spellStart"/>
      <w:r>
        <w:t>nimages</w:t>
      </w:r>
      <w:proofErr w:type="spellEnd"/>
      <w:r>
        <w:t xml:space="preserve"> = (int)</w:t>
      </w:r>
      <w:proofErr w:type="spellStart"/>
      <w:r>
        <w:t>objectPoints.total</w:t>
      </w:r>
      <w:proofErr w:type="spellEnd"/>
      <w:r>
        <w:t>();</w:t>
      </w:r>
    </w:p>
    <w:p w14:paraId="09E9F3FD" w14:textId="77777777" w:rsidR="007D06F2" w:rsidRDefault="007D06F2" w:rsidP="007D06F2">
      <w:r>
        <w:t xml:space="preserve">    int </w:t>
      </w:r>
      <w:proofErr w:type="spellStart"/>
      <w:r>
        <w:t>i</w:t>
      </w:r>
      <w:proofErr w:type="spellEnd"/>
      <w:r>
        <w:t xml:space="preserve">, j = 0, </w:t>
      </w:r>
      <w:proofErr w:type="spellStart"/>
      <w:r>
        <w:t>ni</w:t>
      </w:r>
      <w:proofErr w:type="spellEnd"/>
      <w:r>
        <w:t xml:space="preserve"> = 0, total = 0;</w:t>
      </w:r>
    </w:p>
    <w:p w14:paraId="6F41E7D4" w14:textId="77777777" w:rsidR="007D06F2" w:rsidRDefault="007D06F2" w:rsidP="007D06F2">
      <w:r>
        <w:t xml:space="preserve">    </w:t>
      </w:r>
      <w:proofErr w:type="spellStart"/>
      <w:r>
        <w:t>CV_</w:t>
      </w:r>
      <w:proofErr w:type="gramStart"/>
      <w:r>
        <w:t>Assert</w:t>
      </w:r>
      <w:proofErr w:type="spellEnd"/>
      <w:r>
        <w:t>(</w:t>
      </w:r>
      <w:proofErr w:type="spellStart"/>
      <w:proofErr w:type="gramEnd"/>
      <w:r>
        <w:t>nimages</w:t>
      </w:r>
      <w:proofErr w:type="spellEnd"/>
      <w:r>
        <w:t xml:space="preserve"> &gt; 0 &amp;&amp; </w:t>
      </w:r>
      <w:proofErr w:type="spellStart"/>
      <w:r>
        <w:t>nimages</w:t>
      </w:r>
      <w:proofErr w:type="spellEnd"/>
      <w:r>
        <w:t xml:space="preserve"> == (int)imagePoints1.total() &amp;&amp;</w:t>
      </w:r>
    </w:p>
    <w:p w14:paraId="4E67B5B0" w14:textId="77777777" w:rsidR="007D06F2" w:rsidRDefault="007D06F2" w:rsidP="007D06F2">
      <w:r>
        <w:t xml:space="preserve">        </w:t>
      </w:r>
      <w:proofErr w:type="gramStart"/>
      <w:r>
        <w:t>(!imgPtMat</w:t>
      </w:r>
      <w:proofErr w:type="gramEnd"/>
      <w:r>
        <w:t xml:space="preserve">2 || </w:t>
      </w:r>
      <w:proofErr w:type="spellStart"/>
      <w:r>
        <w:t>nimages</w:t>
      </w:r>
      <w:proofErr w:type="spellEnd"/>
      <w:r>
        <w:t xml:space="preserve"> == (int)imagePoints2.total()));</w:t>
      </w:r>
    </w:p>
    <w:p w14:paraId="7BB1FC92" w14:textId="77777777" w:rsidR="007D06F2" w:rsidRDefault="007D06F2" w:rsidP="007D06F2"/>
    <w:p w14:paraId="763372DC" w14:textId="77777777" w:rsidR="007D06F2" w:rsidRDefault="007D06F2" w:rsidP="007D06F2">
      <w:r>
        <w:t xml:space="preserve">    </w:t>
      </w:r>
      <w:proofErr w:type="gramStart"/>
      <w:r>
        <w:t xml:space="preserve">for( </w:t>
      </w:r>
      <w:proofErr w:type="spellStart"/>
      <w:r>
        <w:t>i</w:t>
      </w:r>
      <w:proofErr w:type="spellEnd"/>
      <w:proofErr w:type="gramEnd"/>
      <w:r>
        <w:t xml:space="preserve"> = 0; </w:t>
      </w:r>
      <w:proofErr w:type="spellStart"/>
      <w:r>
        <w:t>i</w:t>
      </w:r>
      <w:proofErr w:type="spellEnd"/>
      <w:r>
        <w:t xml:space="preserve"> &lt; </w:t>
      </w:r>
      <w:proofErr w:type="spellStart"/>
      <w:r>
        <w:t>nimages</w:t>
      </w:r>
      <w:proofErr w:type="spellEnd"/>
      <w:r>
        <w:t xml:space="preserve">; </w:t>
      </w:r>
      <w:proofErr w:type="spellStart"/>
      <w:r>
        <w:t>i</w:t>
      </w:r>
      <w:proofErr w:type="spellEnd"/>
      <w:r>
        <w:t>++ )</w:t>
      </w:r>
    </w:p>
    <w:p w14:paraId="2ECA4BA6" w14:textId="77777777" w:rsidR="007D06F2" w:rsidRDefault="007D06F2" w:rsidP="007D06F2">
      <w:r>
        <w:t xml:space="preserve">    {</w:t>
      </w:r>
    </w:p>
    <w:p w14:paraId="21C4DE2C" w14:textId="77777777" w:rsidR="007D06F2" w:rsidRDefault="007D06F2" w:rsidP="007D06F2">
      <w:r>
        <w:t xml:space="preserve">        </w:t>
      </w:r>
      <w:proofErr w:type="spellStart"/>
      <w:r>
        <w:t>ni</w:t>
      </w:r>
      <w:proofErr w:type="spellEnd"/>
      <w:r>
        <w:t xml:space="preserve"> = </w:t>
      </w:r>
      <w:proofErr w:type="spellStart"/>
      <w:r>
        <w:t>objectPoints.getMat</w:t>
      </w:r>
      <w:proofErr w:type="spellEnd"/>
      <w:r>
        <w:t>(</w:t>
      </w:r>
      <w:proofErr w:type="spellStart"/>
      <w:r>
        <w:t>i</w:t>
      </w:r>
      <w:proofErr w:type="spellEnd"/>
      <w:proofErr w:type="gramStart"/>
      <w:r>
        <w:t>).</w:t>
      </w:r>
      <w:proofErr w:type="spellStart"/>
      <w:r>
        <w:t>checkVector</w:t>
      </w:r>
      <w:proofErr w:type="spellEnd"/>
      <w:proofErr w:type="gramEnd"/>
      <w:r>
        <w:t>(3, CV_32F);</w:t>
      </w:r>
    </w:p>
    <w:p w14:paraId="188C00AC" w14:textId="77777777" w:rsidR="007D06F2" w:rsidRDefault="007D06F2" w:rsidP="007D06F2">
      <w:r>
        <w:t xml:space="preserve">        </w:t>
      </w:r>
      <w:proofErr w:type="gramStart"/>
      <w:r>
        <w:t xml:space="preserve">if( </w:t>
      </w:r>
      <w:proofErr w:type="spellStart"/>
      <w:r>
        <w:t>ni</w:t>
      </w:r>
      <w:proofErr w:type="spellEnd"/>
      <w:proofErr w:type="gramEnd"/>
      <w:r>
        <w:t xml:space="preserve"> &lt;= 0 )</w:t>
      </w:r>
    </w:p>
    <w:p w14:paraId="4E029349" w14:textId="77777777" w:rsidR="007D06F2" w:rsidRDefault="007D06F2" w:rsidP="007D06F2">
      <w:r>
        <w:t xml:space="preserve">            </w:t>
      </w:r>
      <w:proofErr w:type="spellStart"/>
      <w:r>
        <w:t>CV_</w:t>
      </w:r>
      <w:proofErr w:type="gramStart"/>
      <w:r>
        <w:t>Error</w:t>
      </w:r>
      <w:proofErr w:type="spellEnd"/>
      <w:r>
        <w:t>(</w:t>
      </w:r>
      <w:proofErr w:type="spellStart"/>
      <w:proofErr w:type="gramEnd"/>
      <w:r>
        <w:t>CV_StsUnsupportedFormat</w:t>
      </w:r>
      <w:proofErr w:type="spellEnd"/>
      <w:r>
        <w:t>, "</w:t>
      </w:r>
      <w:proofErr w:type="spellStart"/>
      <w:r>
        <w:t>objectPoints</w:t>
      </w:r>
      <w:proofErr w:type="spellEnd"/>
      <w:r>
        <w:t xml:space="preserve"> should contain vector of vectors of points of type Point3f");</w:t>
      </w:r>
    </w:p>
    <w:p w14:paraId="53D93853" w14:textId="77777777" w:rsidR="007D06F2" w:rsidRDefault="007D06F2" w:rsidP="007D06F2">
      <w:r>
        <w:t xml:space="preserve">        int ni1 = imagePoints1.getMat(</w:t>
      </w:r>
      <w:proofErr w:type="spellStart"/>
      <w:r>
        <w:t>i</w:t>
      </w:r>
      <w:proofErr w:type="spellEnd"/>
      <w:proofErr w:type="gramStart"/>
      <w:r>
        <w:t>).</w:t>
      </w:r>
      <w:proofErr w:type="spellStart"/>
      <w:r>
        <w:t>checkVector</w:t>
      </w:r>
      <w:proofErr w:type="spellEnd"/>
      <w:proofErr w:type="gramEnd"/>
      <w:r>
        <w:t>(2, CV_32F);</w:t>
      </w:r>
    </w:p>
    <w:p w14:paraId="4F52BC11" w14:textId="77777777" w:rsidR="007D06F2" w:rsidRDefault="007D06F2" w:rsidP="007D06F2">
      <w:r>
        <w:t xml:space="preserve">        </w:t>
      </w:r>
      <w:proofErr w:type="gramStart"/>
      <w:r>
        <w:t>if( ni</w:t>
      </w:r>
      <w:proofErr w:type="gramEnd"/>
      <w:r>
        <w:t>1 &lt;= 0 )</w:t>
      </w:r>
    </w:p>
    <w:p w14:paraId="3405B1F1" w14:textId="77777777" w:rsidR="007D06F2" w:rsidRDefault="007D06F2" w:rsidP="007D06F2">
      <w:r>
        <w:t xml:space="preserve">            </w:t>
      </w:r>
      <w:proofErr w:type="spellStart"/>
      <w:r>
        <w:t>CV_</w:t>
      </w:r>
      <w:proofErr w:type="gramStart"/>
      <w:r>
        <w:t>Error</w:t>
      </w:r>
      <w:proofErr w:type="spellEnd"/>
      <w:r>
        <w:t>(</w:t>
      </w:r>
      <w:proofErr w:type="spellStart"/>
      <w:proofErr w:type="gramEnd"/>
      <w:r>
        <w:t>CV_StsUnsupportedFormat</w:t>
      </w:r>
      <w:proofErr w:type="spellEnd"/>
      <w:r>
        <w:t>, "imagePoints1 should contain vector of vectors of points of type Point2f");</w:t>
      </w:r>
    </w:p>
    <w:p w14:paraId="59883541" w14:textId="77777777" w:rsidR="007D06F2" w:rsidRDefault="007D06F2" w:rsidP="007D06F2">
      <w:r>
        <w:t xml:space="preserve">        </w:t>
      </w:r>
      <w:proofErr w:type="spellStart"/>
      <w:r>
        <w:t>CV_</w:t>
      </w:r>
      <w:proofErr w:type="gramStart"/>
      <w:r>
        <w:t>Assert</w:t>
      </w:r>
      <w:proofErr w:type="spellEnd"/>
      <w:r>
        <w:t xml:space="preserve">( </w:t>
      </w:r>
      <w:proofErr w:type="spellStart"/>
      <w:r>
        <w:t>ni</w:t>
      </w:r>
      <w:proofErr w:type="spellEnd"/>
      <w:proofErr w:type="gramEnd"/>
      <w:r>
        <w:t xml:space="preserve"> == ni1 );</w:t>
      </w:r>
    </w:p>
    <w:p w14:paraId="596FDC1F" w14:textId="77777777" w:rsidR="007D06F2" w:rsidRDefault="007D06F2" w:rsidP="007D06F2"/>
    <w:p w14:paraId="335C857A" w14:textId="77777777" w:rsidR="007D06F2" w:rsidRDefault="007D06F2" w:rsidP="007D06F2">
      <w:r>
        <w:t xml:space="preserve">        total += </w:t>
      </w:r>
      <w:proofErr w:type="spellStart"/>
      <w:r>
        <w:t>ni</w:t>
      </w:r>
      <w:proofErr w:type="spellEnd"/>
      <w:r>
        <w:t>;</w:t>
      </w:r>
    </w:p>
    <w:p w14:paraId="7F796897" w14:textId="77777777" w:rsidR="007D06F2" w:rsidRDefault="007D06F2" w:rsidP="007D06F2">
      <w:r>
        <w:t xml:space="preserve">    }</w:t>
      </w:r>
    </w:p>
    <w:p w14:paraId="6FAE6FCC" w14:textId="77777777" w:rsidR="007D06F2" w:rsidRDefault="007D06F2" w:rsidP="007D06F2"/>
    <w:p w14:paraId="1203EA8F" w14:textId="77777777" w:rsidR="007D06F2" w:rsidRDefault="007D06F2" w:rsidP="007D06F2">
      <w:r>
        <w:t xml:space="preserve">    </w:t>
      </w:r>
      <w:proofErr w:type="spellStart"/>
      <w:proofErr w:type="gramStart"/>
      <w:r>
        <w:t>npoints.create</w:t>
      </w:r>
      <w:proofErr w:type="spellEnd"/>
      <w:proofErr w:type="gramEnd"/>
      <w:r>
        <w:t>(1, (int)</w:t>
      </w:r>
      <w:proofErr w:type="spellStart"/>
      <w:r>
        <w:t>nimages</w:t>
      </w:r>
      <w:proofErr w:type="spellEnd"/>
      <w:r>
        <w:t>, CV_32S);</w:t>
      </w:r>
    </w:p>
    <w:p w14:paraId="3B4A36C2" w14:textId="77777777" w:rsidR="007D06F2" w:rsidRDefault="007D06F2" w:rsidP="007D06F2">
      <w:r>
        <w:t xml:space="preserve">    </w:t>
      </w:r>
      <w:proofErr w:type="spellStart"/>
      <w:r>
        <w:t>objPtMat.create</w:t>
      </w:r>
      <w:proofErr w:type="spellEnd"/>
      <w:r>
        <w:t>(1, (int)total, CV_32FC3);</w:t>
      </w:r>
    </w:p>
    <w:p w14:paraId="29237CE8" w14:textId="77777777" w:rsidR="007D06F2" w:rsidRDefault="007D06F2" w:rsidP="007D06F2">
      <w:r>
        <w:t xml:space="preserve">    imgPtMat1.create(1, (int)total, CV_32FC2);</w:t>
      </w:r>
    </w:p>
    <w:p w14:paraId="517B8E3F" w14:textId="77777777" w:rsidR="007D06F2" w:rsidRDefault="007D06F2" w:rsidP="007D06F2">
      <w:r>
        <w:t xml:space="preserve">    Point2f* imgPtData2 = 0;</w:t>
      </w:r>
    </w:p>
    <w:p w14:paraId="0C0CE90C" w14:textId="77777777" w:rsidR="007D06F2" w:rsidRDefault="007D06F2" w:rsidP="007D06F2"/>
    <w:p w14:paraId="665522E3" w14:textId="77777777" w:rsidR="007D06F2" w:rsidRDefault="007D06F2" w:rsidP="007D06F2">
      <w:r>
        <w:t xml:space="preserve">    </w:t>
      </w:r>
      <w:proofErr w:type="gramStart"/>
      <w:r>
        <w:t>if( imgPtMat</w:t>
      </w:r>
      <w:proofErr w:type="gramEnd"/>
      <w:r>
        <w:t>2 )</w:t>
      </w:r>
    </w:p>
    <w:p w14:paraId="6B283AC6" w14:textId="77777777" w:rsidR="007D06F2" w:rsidRDefault="007D06F2" w:rsidP="007D06F2">
      <w:r>
        <w:t xml:space="preserve">    {</w:t>
      </w:r>
    </w:p>
    <w:p w14:paraId="0163B5BF" w14:textId="77777777" w:rsidR="007D06F2" w:rsidRDefault="007D06F2" w:rsidP="007D06F2">
      <w:r>
        <w:t xml:space="preserve">        imgPtMat2-&gt;</w:t>
      </w:r>
      <w:proofErr w:type="gramStart"/>
      <w:r>
        <w:t>create(</w:t>
      </w:r>
      <w:proofErr w:type="gramEnd"/>
      <w:r>
        <w:t>1, (int)total, CV_32FC2);</w:t>
      </w:r>
    </w:p>
    <w:p w14:paraId="693FFE95" w14:textId="77777777" w:rsidR="007D06F2" w:rsidRDefault="007D06F2" w:rsidP="007D06F2">
      <w:r>
        <w:lastRenderedPageBreak/>
        <w:t xml:space="preserve">        imgPtData2 = imgPtMat2-&gt;</w:t>
      </w:r>
      <w:proofErr w:type="spellStart"/>
      <w:r>
        <w:t>ptr</w:t>
      </w:r>
      <w:proofErr w:type="spellEnd"/>
      <w:r>
        <w:t>&lt;Point2f</w:t>
      </w:r>
      <w:proofErr w:type="gramStart"/>
      <w:r>
        <w:t>&gt;(</w:t>
      </w:r>
      <w:proofErr w:type="gramEnd"/>
      <w:r>
        <w:t>);</w:t>
      </w:r>
    </w:p>
    <w:p w14:paraId="57167BB0" w14:textId="77777777" w:rsidR="007D06F2" w:rsidRDefault="007D06F2" w:rsidP="007D06F2">
      <w:r>
        <w:t xml:space="preserve">    }</w:t>
      </w:r>
    </w:p>
    <w:p w14:paraId="1493E0E9" w14:textId="77777777" w:rsidR="007D06F2" w:rsidRDefault="007D06F2" w:rsidP="007D06F2"/>
    <w:p w14:paraId="0828198C" w14:textId="77777777" w:rsidR="007D06F2" w:rsidRDefault="007D06F2" w:rsidP="007D06F2">
      <w:r>
        <w:t xml:space="preserve">    Point3f* </w:t>
      </w:r>
      <w:proofErr w:type="spellStart"/>
      <w:r>
        <w:t>objPtData</w:t>
      </w:r>
      <w:proofErr w:type="spellEnd"/>
      <w:r>
        <w:t xml:space="preserve"> = </w:t>
      </w:r>
      <w:proofErr w:type="spellStart"/>
      <w:r>
        <w:t>objPtMat.ptr</w:t>
      </w:r>
      <w:proofErr w:type="spellEnd"/>
      <w:r>
        <w:t>&lt;Point3f</w:t>
      </w:r>
      <w:proofErr w:type="gramStart"/>
      <w:r>
        <w:t>&gt;(</w:t>
      </w:r>
      <w:proofErr w:type="gramEnd"/>
      <w:r>
        <w:t>);</w:t>
      </w:r>
    </w:p>
    <w:p w14:paraId="0568CD9B" w14:textId="77777777" w:rsidR="007D06F2" w:rsidRDefault="007D06F2" w:rsidP="007D06F2">
      <w:r>
        <w:t xml:space="preserve">    Point2f* imgPtData1 = imgPtMat1.ptr&lt;Point2f</w:t>
      </w:r>
      <w:proofErr w:type="gramStart"/>
      <w:r>
        <w:t>&gt;(</w:t>
      </w:r>
      <w:proofErr w:type="gramEnd"/>
      <w:r>
        <w:t>);</w:t>
      </w:r>
    </w:p>
    <w:p w14:paraId="20A45A33" w14:textId="77777777" w:rsidR="007D06F2" w:rsidRDefault="007D06F2" w:rsidP="007D06F2"/>
    <w:p w14:paraId="5C25146B" w14:textId="77777777" w:rsidR="007D06F2" w:rsidRDefault="007D06F2" w:rsidP="007D06F2">
      <w:r>
        <w:t xml:space="preserve">    </w:t>
      </w:r>
      <w:proofErr w:type="gramStart"/>
      <w:r>
        <w:t xml:space="preserve">for( </w:t>
      </w:r>
      <w:proofErr w:type="spellStart"/>
      <w:r>
        <w:t>i</w:t>
      </w:r>
      <w:proofErr w:type="spellEnd"/>
      <w:proofErr w:type="gramEnd"/>
      <w:r>
        <w:t xml:space="preserve"> = 0; </w:t>
      </w:r>
      <w:proofErr w:type="spellStart"/>
      <w:r>
        <w:t>i</w:t>
      </w:r>
      <w:proofErr w:type="spellEnd"/>
      <w:r>
        <w:t xml:space="preserve"> &lt; </w:t>
      </w:r>
      <w:proofErr w:type="spellStart"/>
      <w:r>
        <w:t>nimages</w:t>
      </w:r>
      <w:proofErr w:type="spellEnd"/>
      <w:r>
        <w:t xml:space="preserve">; </w:t>
      </w:r>
      <w:proofErr w:type="spellStart"/>
      <w:r>
        <w:t>i</w:t>
      </w:r>
      <w:proofErr w:type="spellEnd"/>
      <w:r>
        <w:t xml:space="preserve">++, j += </w:t>
      </w:r>
      <w:proofErr w:type="spellStart"/>
      <w:r>
        <w:t>ni</w:t>
      </w:r>
      <w:proofErr w:type="spellEnd"/>
      <w:r>
        <w:t xml:space="preserve"> )</w:t>
      </w:r>
    </w:p>
    <w:p w14:paraId="158D2810" w14:textId="77777777" w:rsidR="007D06F2" w:rsidRDefault="007D06F2" w:rsidP="007D06F2">
      <w:r>
        <w:t xml:space="preserve">    {</w:t>
      </w:r>
    </w:p>
    <w:p w14:paraId="6346A376" w14:textId="77777777" w:rsidR="007D06F2" w:rsidRDefault="007D06F2" w:rsidP="007D06F2">
      <w:r>
        <w:t xml:space="preserve">        Mat </w:t>
      </w:r>
      <w:proofErr w:type="spellStart"/>
      <w:r>
        <w:t>objpt</w:t>
      </w:r>
      <w:proofErr w:type="spellEnd"/>
      <w:r>
        <w:t xml:space="preserve"> = </w:t>
      </w:r>
      <w:proofErr w:type="spellStart"/>
      <w:r>
        <w:t>objectPoints.getMat</w:t>
      </w:r>
      <w:proofErr w:type="spellEnd"/>
      <w:r>
        <w:t>(</w:t>
      </w:r>
      <w:proofErr w:type="spellStart"/>
      <w:r>
        <w:t>i</w:t>
      </w:r>
      <w:proofErr w:type="spellEnd"/>
      <w:r>
        <w:t>);</w:t>
      </w:r>
    </w:p>
    <w:p w14:paraId="27F9C1CE" w14:textId="77777777" w:rsidR="007D06F2" w:rsidRDefault="007D06F2" w:rsidP="007D06F2">
      <w:r>
        <w:t xml:space="preserve">        Mat imgpt1 = imagePoints1.getMat(</w:t>
      </w:r>
      <w:proofErr w:type="spellStart"/>
      <w:r>
        <w:t>i</w:t>
      </w:r>
      <w:proofErr w:type="spellEnd"/>
      <w:r>
        <w:t>);</w:t>
      </w:r>
    </w:p>
    <w:p w14:paraId="338CD0CE" w14:textId="77777777" w:rsidR="007D06F2" w:rsidRDefault="007D06F2" w:rsidP="007D06F2">
      <w:r>
        <w:t xml:space="preserve">        </w:t>
      </w:r>
      <w:proofErr w:type="spellStart"/>
      <w:r>
        <w:t>ni</w:t>
      </w:r>
      <w:proofErr w:type="spellEnd"/>
      <w:r>
        <w:t xml:space="preserve"> = </w:t>
      </w:r>
      <w:proofErr w:type="spellStart"/>
      <w:proofErr w:type="gramStart"/>
      <w:r>
        <w:t>objpt.checkVector</w:t>
      </w:r>
      <w:proofErr w:type="spellEnd"/>
      <w:proofErr w:type="gramEnd"/>
      <w:r>
        <w:t>(3, CV_32F);</w:t>
      </w:r>
    </w:p>
    <w:p w14:paraId="3C3347ED" w14:textId="77777777" w:rsidR="007D06F2" w:rsidRDefault="007D06F2" w:rsidP="007D06F2">
      <w:r>
        <w:t xml:space="preserve">        npoints.at&lt;int&gt;(</w:t>
      </w:r>
      <w:proofErr w:type="spellStart"/>
      <w:r>
        <w:t>i</w:t>
      </w:r>
      <w:proofErr w:type="spellEnd"/>
      <w:r>
        <w:t xml:space="preserve">) = </w:t>
      </w:r>
      <w:proofErr w:type="spellStart"/>
      <w:r>
        <w:t>ni</w:t>
      </w:r>
      <w:proofErr w:type="spellEnd"/>
      <w:r>
        <w:t>;</w:t>
      </w:r>
    </w:p>
    <w:p w14:paraId="165B27D1" w14:textId="77777777" w:rsidR="007D06F2" w:rsidRDefault="007D06F2" w:rsidP="007D06F2">
      <w:r>
        <w:t xml:space="preserve">        for (int n = 0; n &lt; </w:t>
      </w:r>
      <w:proofErr w:type="spellStart"/>
      <w:r>
        <w:t>ni</w:t>
      </w:r>
      <w:proofErr w:type="spellEnd"/>
      <w:r>
        <w:t>; ++n)</w:t>
      </w:r>
    </w:p>
    <w:p w14:paraId="421332CD" w14:textId="77777777" w:rsidR="007D06F2" w:rsidRDefault="007D06F2" w:rsidP="007D06F2">
      <w:r>
        <w:t xml:space="preserve">        {</w:t>
      </w:r>
    </w:p>
    <w:p w14:paraId="7590ACF3" w14:textId="77777777" w:rsidR="007D06F2" w:rsidRDefault="007D06F2" w:rsidP="007D06F2">
      <w:r>
        <w:t xml:space="preserve">            </w:t>
      </w:r>
      <w:proofErr w:type="spellStart"/>
      <w:proofErr w:type="gramStart"/>
      <w:r>
        <w:t>objPtData</w:t>
      </w:r>
      <w:proofErr w:type="spellEnd"/>
      <w:r>
        <w:t>[</w:t>
      </w:r>
      <w:proofErr w:type="gramEnd"/>
      <w:r>
        <w:t xml:space="preserve">j + n] = </w:t>
      </w:r>
      <w:proofErr w:type="spellStart"/>
      <w:r>
        <w:t>objpt.ptr</w:t>
      </w:r>
      <w:proofErr w:type="spellEnd"/>
      <w:r>
        <w:t>&lt;Point3f&gt;()[n];</w:t>
      </w:r>
    </w:p>
    <w:p w14:paraId="4A47D53F" w14:textId="77777777" w:rsidR="007D06F2" w:rsidRDefault="007D06F2" w:rsidP="007D06F2">
      <w:r>
        <w:t xml:space="preserve">            imgPtData1[j + n] = imgpt1.ptr&lt;Point2f&gt;</w:t>
      </w:r>
      <w:proofErr w:type="gramStart"/>
      <w:r>
        <w:t>()[</w:t>
      </w:r>
      <w:proofErr w:type="gramEnd"/>
      <w:r>
        <w:t>n];</w:t>
      </w:r>
    </w:p>
    <w:p w14:paraId="40CCAC2D" w14:textId="77777777" w:rsidR="007D06F2" w:rsidRDefault="007D06F2" w:rsidP="007D06F2">
      <w:r>
        <w:t xml:space="preserve">        }</w:t>
      </w:r>
    </w:p>
    <w:p w14:paraId="06F60F78" w14:textId="77777777" w:rsidR="007D06F2" w:rsidRDefault="007D06F2" w:rsidP="007D06F2"/>
    <w:p w14:paraId="28BC2F42" w14:textId="77777777" w:rsidR="007D06F2" w:rsidRDefault="007D06F2" w:rsidP="007D06F2">
      <w:r>
        <w:t xml:space="preserve">        </w:t>
      </w:r>
      <w:proofErr w:type="gramStart"/>
      <w:r>
        <w:t>if( imgPtData</w:t>
      </w:r>
      <w:proofErr w:type="gramEnd"/>
      <w:r>
        <w:t>2 )</w:t>
      </w:r>
    </w:p>
    <w:p w14:paraId="566DC773" w14:textId="77777777" w:rsidR="007D06F2" w:rsidRDefault="007D06F2" w:rsidP="007D06F2">
      <w:r>
        <w:t xml:space="preserve">        {</w:t>
      </w:r>
    </w:p>
    <w:p w14:paraId="4C8963C3" w14:textId="77777777" w:rsidR="007D06F2" w:rsidRDefault="007D06F2" w:rsidP="007D06F2">
      <w:r>
        <w:t xml:space="preserve">            Mat imgpt2 = imagePoints2.getMat(</w:t>
      </w:r>
      <w:proofErr w:type="spellStart"/>
      <w:r>
        <w:t>i</w:t>
      </w:r>
      <w:proofErr w:type="spellEnd"/>
      <w:r>
        <w:t>);</w:t>
      </w:r>
    </w:p>
    <w:p w14:paraId="4DC519A3" w14:textId="77777777" w:rsidR="007D06F2" w:rsidRDefault="007D06F2" w:rsidP="007D06F2">
      <w:r>
        <w:t xml:space="preserve">            int ni2 = imgpt2.checkVector(2, CV_32F);</w:t>
      </w:r>
    </w:p>
    <w:p w14:paraId="1D756E57" w14:textId="77777777" w:rsidR="007D06F2" w:rsidRDefault="007D06F2" w:rsidP="007D06F2">
      <w:r>
        <w:t xml:space="preserve">            </w:t>
      </w:r>
      <w:proofErr w:type="spellStart"/>
      <w:r>
        <w:t>CV_</w:t>
      </w:r>
      <w:proofErr w:type="gramStart"/>
      <w:r>
        <w:t>Assert</w:t>
      </w:r>
      <w:proofErr w:type="spellEnd"/>
      <w:r>
        <w:t xml:space="preserve">( </w:t>
      </w:r>
      <w:proofErr w:type="spellStart"/>
      <w:r>
        <w:t>ni</w:t>
      </w:r>
      <w:proofErr w:type="spellEnd"/>
      <w:proofErr w:type="gramEnd"/>
      <w:r>
        <w:t xml:space="preserve"> == ni2 );</w:t>
      </w:r>
    </w:p>
    <w:p w14:paraId="3D16B734" w14:textId="77777777" w:rsidR="007D06F2" w:rsidRDefault="007D06F2" w:rsidP="007D06F2">
      <w:r>
        <w:t xml:space="preserve">            for (int n = 0; n &lt; ni2; ++n)</w:t>
      </w:r>
    </w:p>
    <w:p w14:paraId="2B7F1730" w14:textId="77777777" w:rsidR="007D06F2" w:rsidRDefault="007D06F2" w:rsidP="007D06F2">
      <w:r>
        <w:t xml:space="preserve">            {</w:t>
      </w:r>
    </w:p>
    <w:p w14:paraId="45A96959" w14:textId="77777777" w:rsidR="007D06F2" w:rsidRDefault="007D06F2" w:rsidP="007D06F2">
      <w:r>
        <w:t xml:space="preserve">                imgPtData2[j + n] = imgpt2.ptr&lt;Point2f&gt;</w:t>
      </w:r>
      <w:proofErr w:type="gramStart"/>
      <w:r>
        <w:t>()[</w:t>
      </w:r>
      <w:proofErr w:type="gramEnd"/>
      <w:r>
        <w:t>n];</w:t>
      </w:r>
    </w:p>
    <w:p w14:paraId="0F3B5E2A" w14:textId="77777777" w:rsidR="007D06F2" w:rsidRDefault="007D06F2" w:rsidP="007D06F2">
      <w:r>
        <w:t xml:space="preserve">            }</w:t>
      </w:r>
    </w:p>
    <w:p w14:paraId="73983B22" w14:textId="77777777" w:rsidR="007D06F2" w:rsidRDefault="007D06F2" w:rsidP="007D06F2">
      <w:r>
        <w:t xml:space="preserve">        }</w:t>
      </w:r>
    </w:p>
    <w:p w14:paraId="32218B4D" w14:textId="77777777" w:rsidR="007D06F2" w:rsidRDefault="007D06F2" w:rsidP="007D06F2">
      <w:r>
        <w:t xml:space="preserve">    }</w:t>
      </w:r>
    </w:p>
    <w:p w14:paraId="2EB2F7C7" w14:textId="4BE9DDDE" w:rsidR="007D06F2" w:rsidRDefault="007D06F2" w:rsidP="007D06F2">
      <w:r>
        <w:t>}</w:t>
      </w:r>
    </w:p>
    <w:p w14:paraId="5996CF29" w14:textId="764E2373" w:rsidR="00ED6B50" w:rsidRDefault="007D06F2" w:rsidP="00ED6B50">
      <w:proofErr w:type="spellStart"/>
      <w:r>
        <w:rPr>
          <w:rFonts w:hint="eastAsia"/>
        </w:rPr>
        <w:t>n</w:t>
      </w:r>
      <w:r w:rsidRPr="007D06F2">
        <w:t>images</w:t>
      </w:r>
      <w:proofErr w:type="spellEnd"/>
      <w:r>
        <w:t xml:space="preserve"> </w:t>
      </w:r>
      <w:r>
        <w:rPr>
          <w:rFonts w:hint="eastAsia"/>
        </w:rPr>
        <w:t>图像张数</w:t>
      </w:r>
    </w:p>
    <w:p w14:paraId="6221496A" w14:textId="65F15FC5" w:rsidR="00ED6B50" w:rsidRDefault="007D06F2" w:rsidP="00ED6B50">
      <w:r w:rsidRPr="007D06F2">
        <w:t>total</w:t>
      </w:r>
      <w:r>
        <w:t xml:space="preserve"> </w:t>
      </w:r>
      <w:r>
        <w:rPr>
          <w:rFonts w:hint="eastAsia"/>
        </w:rPr>
        <w:t>点的总数</w:t>
      </w:r>
    </w:p>
    <w:p w14:paraId="77F3E566" w14:textId="62B47C47" w:rsidR="007D06F2" w:rsidRDefault="007D06F2" w:rsidP="00ED6B50"/>
    <w:p w14:paraId="4110A44F" w14:textId="33B8A715" w:rsidR="007D06F2" w:rsidRDefault="007D06F2" w:rsidP="00ED6B50">
      <w:proofErr w:type="spellStart"/>
      <w:r w:rsidRPr="007D06F2">
        <w:t>npoints</w:t>
      </w:r>
      <w:proofErr w:type="spellEnd"/>
      <w:r>
        <w:t xml:space="preserve"> </w:t>
      </w:r>
      <w:r>
        <w:rPr>
          <w:rFonts w:hint="eastAsia"/>
        </w:rPr>
        <w:t>1行</w:t>
      </w:r>
      <w:proofErr w:type="spellStart"/>
      <w:r>
        <w:rPr>
          <w:rFonts w:hint="eastAsia"/>
        </w:rPr>
        <w:t>n</w:t>
      </w:r>
      <w:r w:rsidRPr="007D06F2">
        <w:t>images</w:t>
      </w:r>
      <w:proofErr w:type="spellEnd"/>
      <w:r>
        <w:rPr>
          <w:rFonts w:hint="eastAsia"/>
        </w:rPr>
        <w:t>列 表示每张图像多少个点</w:t>
      </w:r>
    </w:p>
    <w:p w14:paraId="4DEEA4EC" w14:textId="5951CFB2" w:rsidR="007D06F2" w:rsidRDefault="007D06F2" w:rsidP="00ED6B50">
      <w:proofErr w:type="spellStart"/>
      <w:r w:rsidRPr="007D06F2">
        <w:t>objPtMat</w:t>
      </w:r>
      <w:proofErr w:type="spellEnd"/>
      <w:r>
        <w:t xml:space="preserve"> 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 xml:space="preserve">行 </w:t>
      </w:r>
      <w:r>
        <w:t xml:space="preserve">total </w:t>
      </w:r>
      <w:r>
        <w:rPr>
          <w:rFonts w:hint="eastAsia"/>
        </w:rPr>
        <w:t>列 将所有三维点并排在一起</w:t>
      </w:r>
    </w:p>
    <w:p w14:paraId="524B98EA" w14:textId="3510B04D" w:rsidR="00A01BB0" w:rsidRDefault="00A01BB0" w:rsidP="00A01BB0">
      <w:r w:rsidRPr="00A01BB0">
        <w:t>imgPtMat1</w:t>
      </w:r>
      <w:r>
        <w:t xml:space="preserve"> 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 xml:space="preserve">行 </w:t>
      </w:r>
      <w:r>
        <w:t xml:space="preserve">total </w:t>
      </w:r>
      <w:r>
        <w:rPr>
          <w:rFonts w:hint="eastAsia"/>
        </w:rPr>
        <w:t>列 将所有</w:t>
      </w:r>
      <w:r>
        <w:rPr>
          <w:rFonts w:hint="eastAsia"/>
        </w:rPr>
        <w:t>相机1观察到的</w:t>
      </w:r>
      <w:proofErr w:type="gramStart"/>
      <w:r>
        <w:rPr>
          <w:rFonts w:hint="eastAsia"/>
        </w:rPr>
        <w:t>二</w:t>
      </w:r>
      <w:r>
        <w:rPr>
          <w:rFonts w:hint="eastAsia"/>
        </w:rPr>
        <w:t>维点并排</w:t>
      </w:r>
      <w:proofErr w:type="gramEnd"/>
      <w:r>
        <w:rPr>
          <w:rFonts w:hint="eastAsia"/>
        </w:rPr>
        <w:t>在一起</w:t>
      </w:r>
    </w:p>
    <w:p w14:paraId="28793213" w14:textId="1E19FF50" w:rsidR="00A01BB0" w:rsidRDefault="00A01BB0" w:rsidP="00A01BB0">
      <w:r w:rsidRPr="00A01BB0">
        <w:t>imgPtMat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 xml:space="preserve">行 </w:t>
      </w:r>
      <w:r>
        <w:t xml:space="preserve">total </w:t>
      </w:r>
      <w:r>
        <w:rPr>
          <w:rFonts w:hint="eastAsia"/>
        </w:rPr>
        <w:t>列 将所有相机</w:t>
      </w:r>
      <w:r>
        <w:rPr>
          <w:rFonts w:hint="eastAsia"/>
        </w:rPr>
        <w:t>2</w:t>
      </w:r>
      <w:r>
        <w:rPr>
          <w:rFonts w:hint="eastAsia"/>
        </w:rPr>
        <w:t>观察到的</w:t>
      </w:r>
      <w:proofErr w:type="gramStart"/>
      <w:r>
        <w:rPr>
          <w:rFonts w:hint="eastAsia"/>
        </w:rPr>
        <w:t>二维点并排</w:t>
      </w:r>
      <w:proofErr w:type="gramEnd"/>
      <w:r>
        <w:rPr>
          <w:rFonts w:hint="eastAsia"/>
        </w:rPr>
        <w:t>在一起</w:t>
      </w:r>
    </w:p>
    <w:p w14:paraId="3299C831" w14:textId="5C2ED678" w:rsidR="00A01BB0" w:rsidRPr="00A01BB0" w:rsidRDefault="00A01BB0" w:rsidP="00ED6B50"/>
    <w:p w14:paraId="0BE6989B" w14:textId="77777777" w:rsidR="00A01BB0" w:rsidRDefault="00A01BB0" w:rsidP="00ED6B50">
      <w:pPr>
        <w:rPr>
          <w:rFonts w:hint="eastAsia"/>
        </w:rPr>
      </w:pPr>
    </w:p>
    <w:p w14:paraId="55367825" w14:textId="0E9B5ED1" w:rsidR="007D06F2" w:rsidRDefault="009A596F" w:rsidP="00ED6B50">
      <w:proofErr w:type="spellStart"/>
      <w:r w:rsidRPr="009A596F">
        <w:t>c_objPt</w:t>
      </w:r>
      <w:proofErr w:type="spellEnd"/>
      <w:r>
        <w:t xml:space="preserve"> </w:t>
      </w:r>
      <w:proofErr w:type="spellStart"/>
      <w:r w:rsidRPr="009A596F">
        <w:t>c_imgPt</w:t>
      </w:r>
      <w:proofErr w:type="spellEnd"/>
      <w:r>
        <w:t xml:space="preserve"> </w:t>
      </w:r>
      <w:r w:rsidRPr="009A596F">
        <w:t>c_imgPt2</w:t>
      </w:r>
      <w:r>
        <w:t xml:space="preserve"> </w:t>
      </w:r>
      <w:proofErr w:type="spellStart"/>
      <w:r w:rsidRPr="009A596F">
        <w:t>c_npoints</w:t>
      </w:r>
      <w:proofErr w:type="spellEnd"/>
    </w:p>
    <w:p w14:paraId="79913DC1" w14:textId="799F8B59" w:rsidR="00445A07" w:rsidRDefault="00445A07" w:rsidP="00ED6B50">
      <w:r w:rsidRPr="00445A07">
        <w:t>c_cameraMatrix1</w:t>
      </w:r>
      <w:r>
        <w:t xml:space="preserve"> </w:t>
      </w:r>
      <w:r w:rsidRPr="00445A07">
        <w:t>c_cameraMatrix</w:t>
      </w:r>
      <w:r>
        <w:rPr>
          <w:rFonts w:hint="eastAsia"/>
        </w:rPr>
        <w:t>2</w:t>
      </w:r>
    </w:p>
    <w:p w14:paraId="78B1BEE7" w14:textId="61429D72" w:rsidR="00445A07" w:rsidRDefault="00445A07" w:rsidP="00ED6B50">
      <w:r w:rsidRPr="00445A07">
        <w:t>c_distCoeffs1</w:t>
      </w:r>
      <w:r>
        <w:t xml:space="preserve"> </w:t>
      </w:r>
      <w:r w:rsidRPr="00445A07">
        <w:t>c_distCoeffs</w:t>
      </w:r>
      <w:r>
        <w:rPr>
          <w:rFonts w:hint="eastAsia"/>
        </w:rPr>
        <w:t>2</w:t>
      </w:r>
    </w:p>
    <w:p w14:paraId="539F02D1" w14:textId="387E4B0E" w:rsidR="00445A07" w:rsidRDefault="00445A07" w:rsidP="00ED6B50">
      <w:pPr>
        <w:rPr>
          <w:rFonts w:hint="eastAsia"/>
        </w:rPr>
      </w:pPr>
      <w:proofErr w:type="spellStart"/>
      <w:r w:rsidRPr="00445A07">
        <w:t>c_matR</w:t>
      </w:r>
      <w:proofErr w:type="spellEnd"/>
      <w:r>
        <w:t xml:space="preserve"> </w:t>
      </w:r>
      <w:proofErr w:type="spellStart"/>
      <w:r w:rsidRPr="00445A07">
        <w:t>c_matT</w:t>
      </w:r>
      <w:proofErr w:type="spellEnd"/>
      <w:r>
        <w:t xml:space="preserve"> </w:t>
      </w:r>
      <w:proofErr w:type="spellStart"/>
      <w:r w:rsidRPr="00445A07">
        <w:t>c_matE</w:t>
      </w:r>
      <w:proofErr w:type="spellEnd"/>
      <w:r>
        <w:t xml:space="preserve"> </w:t>
      </w:r>
      <w:proofErr w:type="spellStart"/>
      <w:r w:rsidRPr="00445A07">
        <w:t>c_matF</w:t>
      </w:r>
      <w:proofErr w:type="spellEnd"/>
      <w:r>
        <w:t xml:space="preserve"> </w:t>
      </w:r>
      <w:proofErr w:type="spellStart"/>
      <w:r w:rsidRPr="00445A07">
        <w:t>c_matErr</w:t>
      </w:r>
      <w:proofErr w:type="spellEnd"/>
    </w:p>
    <w:p w14:paraId="527ED6B4" w14:textId="61CA6A09" w:rsidR="00ED6B50" w:rsidRDefault="00613651" w:rsidP="00ED6B50">
      <w:r>
        <w:rPr>
          <w:rFonts w:hint="eastAsia"/>
        </w:rPr>
        <w:t>数据初始化</w:t>
      </w:r>
      <w:r w:rsidR="00456E16">
        <w:rPr>
          <w:rFonts w:hint="eastAsia"/>
        </w:rPr>
        <w:t>步骤:</w:t>
      </w:r>
    </w:p>
    <w:p w14:paraId="536E1865" w14:textId="2DFC16E0" w:rsidR="00456E16" w:rsidRDefault="00790AE3" w:rsidP="00456E16">
      <w:pPr>
        <w:pStyle w:val="a7"/>
        <w:numPr>
          <w:ilvl w:val="0"/>
          <w:numId w:val="1"/>
        </w:numPr>
        <w:ind w:firstLineChars="0"/>
      </w:pPr>
      <w:proofErr w:type="spellStart"/>
      <w:r>
        <w:lastRenderedPageBreak/>
        <w:t>prepareCameraMatrix</w:t>
      </w:r>
      <w:proofErr w:type="spellEnd"/>
      <w:r w:rsidR="00456E16">
        <w:rPr>
          <w:rFonts w:hint="eastAsia"/>
        </w:rPr>
        <w:t>将所有数据转换到指定类型</w:t>
      </w:r>
      <w:r w:rsidR="00456E16" w:rsidRPr="00456E16">
        <w:t>CV_64F</w:t>
      </w:r>
    </w:p>
    <w:p w14:paraId="125D09D8" w14:textId="31B19B0C" w:rsidR="00790AE3" w:rsidRDefault="00790AE3" w:rsidP="00456E16">
      <w:pPr>
        <w:pStyle w:val="a7"/>
        <w:numPr>
          <w:ilvl w:val="0"/>
          <w:numId w:val="1"/>
        </w:numPr>
        <w:ind w:firstLineChars="0"/>
      </w:pPr>
      <w:proofErr w:type="spellStart"/>
      <w:r>
        <w:t>collectCalibrationData</w:t>
      </w:r>
      <w:proofErr w:type="spellEnd"/>
    </w:p>
    <w:p w14:paraId="0595E338" w14:textId="0972B398" w:rsidR="009A596F" w:rsidRDefault="009A596F" w:rsidP="00456E16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Mat转成</w:t>
      </w:r>
      <w:proofErr w:type="spellStart"/>
      <w:r w:rsidRPr="009A596F">
        <w:t>CvMat</w:t>
      </w:r>
      <w:proofErr w:type="spellEnd"/>
    </w:p>
    <w:p w14:paraId="10607C27" w14:textId="6087A4E8" w:rsidR="008604F0" w:rsidRDefault="008604F0" w:rsidP="008604F0">
      <w:pPr>
        <w:pStyle w:val="a7"/>
        <w:ind w:left="360" w:firstLineChars="0" w:firstLine="0"/>
      </w:pPr>
    </w:p>
    <w:p w14:paraId="4ECE2FB9" w14:textId="5709A512" w:rsidR="008604F0" w:rsidRDefault="008604F0" w:rsidP="008604F0"/>
    <w:p w14:paraId="280E8DB7" w14:textId="515F67B7" w:rsidR="008604F0" w:rsidRDefault="008604F0" w:rsidP="008604F0"/>
    <w:p w14:paraId="541AC733" w14:textId="2258C2B3" w:rsidR="008604F0" w:rsidRDefault="008604F0" w:rsidP="008604F0"/>
    <w:p w14:paraId="42321855" w14:textId="6DC6265A" w:rsidR="008604F0" w:rsidRDefault="008604F0" w:rsidP="008604F0">
      <w:proofErr w:type="spellStart"/>
      <w:r w:rsidRPr="008604F0">
        <w:t>cvStereoCalibrateImpl</w:t>
      </w:r>
      <w:proofErr w:type="spellEnd"/>
    </w:p>
    <w:p w14:paraId="65BA44AD" w14:textId="35E995F6" w:rsidR="008604F0" w:rsidRDefault="008604F0" w:rsidP="008604F0"/>
    <w:p w14:paraId="5D2AD489" w14:textId="3374CFD2" w:rsidR="008604F0" w:rsidRDefault="008604F0" w:rsidP="008604F0">
      <w:proofErr w:type="spellStart"/>
      <w:r w:rsidRPr="008604F0">
        <w:t>objectPoints</w:t>
      </w:r>
      <w:proofErr w:type="spellEnd"/>
      <w:r>
        <w:t xml:space="preserve"> </w:t>
      </w:r>
      <w:r>
        <w:rPr>
          <w:rFonts w:hint="eastAsia"/>
        </w:rPr>
        <w:t>3行</w:t>
      </w:r>
      <w:r w:rsidR="00CF3E34">
        <w:rPr>
          <w:rFonts w:hint="eastAsia"/>
        </w:rPr>
        <w:t>1</w:t>
      </w:r>
      <w:r>
        <w:rPr>
          <w:rFonts w:hint="eastAsia"/>
        </w:rPr>
        <w:t>列</w:t>
      </w:r>
    </w:p>
    <w:p w14:paraId="44724C81" w14:textId="0E21E89D" w:rsidR="00CF3E34" w:rsidRDefault="00CF3E34" w:rsidP="00CF3E34">
      <w:proofErr w:type="spellStart"/>
      <w:r w:rsidRPr="00CF3E34">
        <w:t>imagePoints</w:t>
      </w:r>
      <w:proofErr w:type="spellEnd"/>
      <w:r w:rsidRPr="00CF3E34">
        <w:t>[</w:t>
      </w:r>
      <w:r>
        <w:rPr>
          <w:rFonts w:hint="eastAsia"/>
        </w:rPr>
        <w:t>0</w:t>
      </w:r>
      <w:r w:rsidRPr="00CF3E34">
        <w:t>]</w:t>
      </w:r>
      <w:r>
        <w:rPr>
          <w:rFonts w:hint="eastAsia"/>
        </w:rPr>
        <w:t>,</w:t>
      </w:r>
      <w:r w:rsidRPr="00CF3E34">
        <w:t xml:space="preserve"> </w:t>
      </w:r>
      <w:proofErr w:type="spellStart"/>
      <w:r w:rsidRPr="00CF3E34">
        <w:t>imagePoints</w:t>
      </w:r>
      <w:proofErr w:type="spellEnd"/>
      <w:r w:rsidRPr="00CF3E34">
        <w:t>[</w:t>
      </w:r>
      <w:r>
        <w:rPr>
          <w:rFonts w:hint="eastAsia"/>
        </w:rPr>
        <w:t>1</w:t>
      </w:r>
      <w:r w:rsidRPr="00CF3E34">
        <w:t>]</w:t>
      </w:r>
      <w:r>
        <w:t xml:space="preserve"> </w:t>
      </w:r>
      <w:r>
        <w:rPr>
          <w:rFonts w:hint="eastAsia"/>
        </w:rPr>
        <w:t>2</w:t>
      </w:r>
      <w:r>
        <w:rPr>
          <w:rFonts w:hint="eastAsia"/>
        </w:rPr>
        <w:t>行1列</w:t>
      </w:r>
    </w:p>
    <w:p w14:paraId="2355728C" w14:textId="6979AC09" w:rsidR="00CF3E34" w:rsidRDefault="00CF3E34" w:rsidP="008604F0"/>
    <w:p w14:paraId="7BC9D64B" w14:textId="21EDDB9C" w:rsidR="00974316" w:rsidRDefault="00974316" w:rsidP="008604F0">
      <w:proofErr w:type="gramStart"/>
      <w:r>
        <w:rPr>
          <w:rFonts w:hint="eastAsia"/>
        </w:rPr>
        <w:t>K</w:t>
      </w:r>
      <w:r>
        <w:t>[</w:t>
      </w:r>
      <w:proofErr w:type="gramEnd"/>
      <w:r>
        <w:t>0]=</w:t>
      </w:r>
      <w:r w:rsidRPr="00974316">
        <w:t xml:space="preserve"> </w:t>
      </w:r>
      <w:r w:rsidRPr="00445A07">
        <w:t>c_cameraMatrix1</w:t>
      </w:r>
      <w:r>
        <w:t xml:space="preserve"> </w:t>
      </w:r>
      <w:r>
        <w:rPr>
          <w:rFonts w:hint="eastAsia"/>
        </w:rPr>
        <w:t>K</w:t>
      </w:r>
      <w:r>
        <w:t>[</w:t>
      </w:r>
      <w:r>
        <w:t>1</w:t>
      </w:r>
      <w:r>
        <w:t>]=</w:t>
      </w:r>
      <w:r w:rsidRPr="00974316">
        <w:t xml:space="preserve"> </w:t>
      </w:r>
      <w:r w:rsidRPr="00445A07">
        <w:t>c_cameraMatrix</w:t>
      </w:r>
      <w:r>
        <w:t>2</w:t>
      </w:r>
    </w:p>
    <w:p w14:paraId="3D0EC5B1" w14:textId="3318214F" w:rsidR="00143882" w:rsidRDefault="00143882" w:rsidP="008604F0">
      <w:r>
        <w:rPr>
          <w:rFonts w:hint="eastAsia"/>
        </w:rPr>
        <w:t>畸变参数为5个</w:t>
      </w:r>
    </w:p>
    <w:p w14:paraId="3FC2AC6A" w14:textId="2A5D3ABF" w:rsidR="0054615B" w:rsidRDefault="0054615B" w:rsidP="008604F0"/>
    <w:p w14:paraId="55A37BDD" w14:textId="79510117" w:rsidR="0054615B" w:rsidRDefault="0054615B" w:rsidP="008604F0">
      <w:proofErr w:type="spellStart"/>
      <w:r w:rsidRPr="0054615B">
        <w:t>maxPoints</w:t>
      </w:r>
      <w:proofErr w:type="spellEnd"/>
      <w:r>
        <w:t xml:space="preserve"> </w:t>
      </w:r>
      <w:r>
        <w:rPr>
          <w:rFonts w:hint="eastAsia"/>
        </w:rPr>
        <w:t>最大点数,每张图像点数可能不一样。</w:t>
      </w:r>
    </w:p>
    <w:p w14:paraId="33A3BB7A" w14:textId="0BC9C08F" w:rsidR="0054615B" w:rsidRDefault="0054615B" w:rsidP="008604F0">
      <w:r w:rsidRPr="0054615B">
        <w:t>const int NINTRINSIC = 18;</w:t>
      </w:r>
    </w:p>
    <w:p w14:paraId="55ECD5E3" w14:textId="79D6382F" w:rsidR="0099656B" w:rsidRDefault="0099656B" w:rsidP="008604F0"/>
    <w:p w14:paraId="27DA0659" w14:textId="77777777" w:rsidR="0099656B" w:rsidRDefault="0099656B" w:rsidP="0099656B">
      <w:r>
        <w:t xml:space="preserve">Mat </w:t>
      </w:r>
      <w:proofErr w:type="gramStart"/>
      <w:r>
        <w:t xml:space="preserve">err( </w:t>
      </w:r>
      <w:proofErr w:type="spellStart"/>
      <w:r>
        <w:t>maxPoints</w:t>
      </w:r>
      <w:proofErr w:type="spellEnd"/>
      <w:proofErr w:type="gramEnd"/>
      <w:r>
        <w:t>*2, 1, CV_64F );</w:t>
      </w:r>
    </w:p>
    <w:p w14:paraId="723244C5" w14:textId="040013A9" w:rsidR="0099656B" w:rsidRDefault="0099656B" w:rsidP="0099656B">
      <w:r>
        <w:t xml:space="preserve">Mat </w:t>
      </w:r>
      <w:proofErr w:type="gramStart"/>
      <w:r>
        <w:t xml:space="preserve">Je( </w:t>
      </w:r>
      <w:proofErr w:type="spellStart"/>
      <w:r>
        <w:t>maxPoints</w:t>
      </w:r>
      <w:proofErr w:type="spellEnd"/>
      <w:proofErr w:type="gramEnd"/>
      <w:r>
        <w:t>*2, 6, CV_64F );</w:t>
      </w:r>
    </w:p>
    <w:p w14:paraId="0D851B80" w14:textId="11FEE34F" w:rsidR="0099656B" w:rsidRDefault="0099656B" w:rsidP="0099656B">
      <w:r>
        <w:t>Mat J_</w:t>
      </w:r>
      <w:proofErr w:type="gramStart"/>
      <w:r>
        <w:t xml:space="preserve">LR( </w:t>
      </w:r>
      <w:proofErr w:type="spellStart"/>
      <w:r>
        <w:t>maxPoints</w:t>
      </w:r>
      <w:proofErr w:type="spellEnd"/>
      <w:proofErr w:type="gramEnd"/>
      <w:r>
        <w:t>*2, 6, CV_64F );</w:t>
      </w:r>
    </w:p>
    <w:p w14:paraId="2A36514C" w14:textId="2710097F" w:rsidR="0099656B" w:rsidRDefault="0099656B" w:rsidP="0099656B">
      <w:r>
        <w:t xml:space="preserve">Mat </w:t>
      </w:r>
      <w:proofErr w:type="gramStart"/>
      <w:r>
        <w:t xml:space="preserve">Ji( </w:t>
      </w:r>
      <w:proofErr w:type="spellStart"/>
      <w:r>
        <w:t>maxPoints</w:t>
      </w:r>
      <w:proofErr w:type="spellEnd"/>
      <w:proofErr w:type="gramEnd"/>
      <w:r>
        <w:t>*2, NINTRINSIC, CV_64F, Scalar(0) );</w:t>
      </w:r>
    </w:p>
    <w:p w14:paraId="2D490915" w14:textId="1A93D7CF" w:rsidR="004B465F" w:rsidRDefault="004B465F" w:rsidP="004B465F">
      <w:pPr>
        <w:pStyle w:val="MTDisplayEquation"/>
      </w:pPr>
      <w:r>
        <w:tab/>
        <w:t xml:space="preserve"> </w:t>
      </w:r>
    </w:p>
    <w:p w14:paraId="205E7EC8" w14:textId="64327CFF" w:rsidR="00AB7A29" w:rsidRDefault="00AB7A29" w:rsidP="0099656B"/>
    <w:p w14:paraId="7FF22144" w14:textId="3FEC49C8" w:rsidR="00AB7A29" w:rsidRDefault="00AB7A29" w:rsidP="0099656B">
      <w:r>
        <w:rPr>
          <w:rFonts w:hint="eastAsia"/>
        </w:rPr>
        <w:t>两个相机之间的R</w:t>
      </w:r>
      <w:r>
        <w:t>,T</w:t>
      </w:r>
      <w:r>
        <w:rPr>
          <w:rFonts w:hint="eastAsia"/>
        </w:rPr>
        <w:t>关系初始值用轴角表示法，构造一个矩阵为6</w:t>
      </w:r>
      <w:r>
        <w:t>x</w:t>
      </w:r>
      <w:r w:rsidRPr="00AB7A29">
        <w:t xml:space="preserve"> </w:t>
      </w:r>
      <w:proofErr w:type="spellStart"/>
      <w:r w:rsidRPr="00AB7A29">
        <w:t>nimages</w:t>
      </w:r>
      <w:proofErr w:type="spellEnd"/>
    </w:p>
    <w:p w14:paraId="66D75FF6" w14:textId="42933063" w:rsidR="002631A8" w:rsidRDefault="002631A8" w:rsidP="002631A8">
      <w:pPr>
        <w:pStyle w:val="MTDisplayEquation"/>
        <w:rPr>
          <w:rFonts w:hint="eastAsia"/>
        </w:rPr>
      </w:pPr>
      <w:r>
        <w:tab/>
      </w:r>
      <w:r w:rsidRPr="002631A8">
        <w:rPr>
          <w:position w:val="-104"/>
        </w:rPr>
        <w:object w:dxaOrig="2100" w:dyaOrig="2200" w14:anchorId="6ECCF8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5.3pt;height:110.05pt" o:ole="">
            <v:imagedata r:id="rId7" o:title=""/>
          </v:shape>
          <o:OLEObject Type="Embed" ProgID="Equation.DSMT4" ShapeID="_x0000_i1027" DrawAspect="Content" ObjectID="_1633511120" r:id="rId8"/>
        </w:object>
      </w:r>
      <w:r>
        <w:t xml:space="preserve"> </w:t>
      </w:r>
    </w:p>
    <w:p w14:paraId="0056C03D" w14:textId="4A6E3F1B" w:rsidR="002631A8" w:rsidRDefault="002631A8" w:rsidP="0099656B">
      <w:r>
        <w:rPr>
          <w:rFonts w:hint="eastAsia"/>
        </w:rPr>
        <w:t>对每一列进行快速排序，取中位数。</w:t>
      </w:r>
    </w:p>
    <w:p w14:paraId="0277B937" w14:textId="4F7ACE2A" w:rsidR="001B2681" w:rsidRDefault="001B2681" w:rsidP="0099656B">
      <w:r>
        <w:rPr>
          <w:rFonts w:hint="eastAsia"/>
        </w:rPr>
        <w:t>每个相机取1</w:t>
      </w:r>
      <w:r>
        <w:t>8</w:t>
      </w:r>
      <w:r>
        <w:rPr>
          <w:rFonts w:hint="eastAsia"/>
        </w:rPr>
        <w:t>个内参</w:t>
      </w:r>
      <w:proofErr w:type="spellStart"/>
      <w:r>
        <w:rPr>
          <w:rFonts w:hint="eastAsia"/>
        </w:rPr>
        <w:t>f</w:t>
      </w:r>
      <w:r>
        <w:t>x</w:t>
      </w:r>
      <w:proofErr w:type="spellEnd"/>
      <w:r>
        <w:t xml:space="preserve"> </w:t>
      </w:r>
      <w:proofErr w:type="spellStart"/>
      <w:r>
        <w:t>fy</w:t>
      </w:r>
      <w:proofErr w:type="spellEnd"/>
      <w:r>
        <w:t xml:space="preserve"> cx cy 14</w:t>
      </w:r>
      <w:r>
        <w:rPr>
          <w:rFonts w:hint="eastAsia"/>
        </w:rPr>
        <w:t>个畸变</w:t>
      </w:r>
    </w:p>
    <w:p w14:paraId="3543F0D5" w14:textId="0A7AF17A" w:rsidR="001E6682" w:rsidRDefault="001E6682" w:rsidP="0099656B"/>
    <w:p w14:paraId="298E7D7C" w14:textId="590EA47F" w:rsidR="001E6682" w:rsidRDefault="001E6682" w:rsidP="0099656B">
      <w:r w:rsidRPr="001E6682">
        <w:t>(nimages+1)*6</w:t>
      </w:r>
      <w:r>
        <w:rPr>
          <w:rFonts w:hint="eastAsia"/>
        </w:rPr>
        <w:t>参数说明：</w:t>
      </w:r>
    </w:p>
    <w:p w14:paraId="21C98A95" w14:textId="229D3339" w:rsidR="001E6682" w:rsidRDefault="001E6682" w:rsidP="0099656B">
      <w:r>
        <w:rPr>
          <w:rFonts w:hint="eastAsia"/>
        </w:rPr>
        <w:t>头6个参数是两个相机之间的R、T关系</w:t>
      </w:r>
      <w:r w:rsidR="007676A9">
        <w:rPr>
          <w:rFonts w:hint="eastAsia"/>
        </w:rPr>
        <w:t>(相机1到相机2</w:t>
      </w:r>
      <w:r w:rsidR="007676A9">
        <w:t>)</w:t>
      </w:r>
    </w:p>
    <w:p w14:paraId="16F1A0A0" w14:textId="16189E8A" w:rsidR="00853AE1" w:rsidRDefault="001E6682" w:rsidP="00853AE1">
      <w:proofErr w:type="spellStart"/>
      <w:r>
        <w:rPr>
          <w:rFonts w:hint="eastAsia"/>
        </w:rPr>
        <w:t>n</w:t>
      </w:r>
      <w:r w:rsidRPr="001E6682">
        <w:t>images</w:t>
      </w:r>
      <w:proofErr w:type="spellEnd"/>
      <w:r>
        <w:rPr>
          <w:rFonts w:hint="eastAsia"/>
        </w:rPr>
        <w:t>*</w:t>
      </w:r>
      <w:r>
        <w:t>6</w:t>
      </w:r>
      <w:r w:rsidR="00853AE1">
        <w:rPr>
          <w:rFonts w:hint="eastAsia"/>
        </w:rPr>
        <w:t>是世界坐标系到相机1的</w:t>
      </w:r>
      <w:proofErr w:type="spellStart"/>
      <w:r w:rsidR="00804861">
        <w:rPr>
          <w:rFonts w:hint="eastAsia"/>
        </w:rPr>
        <w:t>n</w:t>
      </w:r>
      <w:r w:rsidR="00804861" w:rsidRPr="001E6682">
        <w:t>images</w:t>
      </w:r>
      <w:proofErr w:type="spellEnd"/>
      <w:r w:rsidR="00804861">
        <w:rPr>
          <w:rFonts w:hint="eastAsia"/>
        </w:rPr>
        <w:t xml:space="preserve"> 张图像的</w:t>
      </w:r>
      <w:r w:rsidR="00853AE1">
        <w:rPr>
          <w:rFonts w:hint="eastAsia"/>
        </w:rPr>
        <w:t>R、T关系</w:t>
      </w:r>
    </w:p>
    <w:p w14:paraId="28E84586" w14:textId="7F4E1CB7" w:rsidR="001E6682" w:rsidRDefault="001E6682" w:rsidP="0099656B"/>
    <w:p w14:paraId="72B08307" w14:textId="789F88C5" w:rsidR="00E34A74" w:rsidRDefault="00E34A74" w:rsidP="0099656B"/>
    <w:p w14:paraId="1B4ED6B2" w14:textId="28EFB776" w:rsidR="00E34A74" w:rsidRDefault="00E34A74" w:rsidP="0099656B">
      <w:r>
        <w:t xml:space="preserve"> </w:t>
      </w:r>
      <w:r>
        <w:rPr>
          <w:rFonts w:hint="eastAsia"/>
        </w:rPr>
        <w:t>参数个数</w:t>
      </w:r>
      <w:proofErr w:type="spellStart"/>
      <w:r w:rsidRPr="00E34A74">
        <w:t>nparams</w:t>
      </w:r>
      <w:proofErr w:type="spellEnd"/>
      <w:r>
        <w:rPr>
          <w:rFonts w:hint="eastAsia"/>
        </w:rPr>
        <w:t>=</w:t>
      </w:r>
      <w:r w:rsidRPr="001E6682">
        <w:t>(nimages+1)*6</w:t>
      </w:r>
      <w:r>
        <w:rPr>
          <w:rFonts w:hint="eastAsia"/>
        </w:rPr>
        <w:t>+</w:t>
      </w:r>
      <w:r>
        <w:t>18</w:t>
      </w:r>
      <w:r>
        <w:rPr>
          <w:rFonts w:hint="eastAsia"/>
        </w:rPr>
        <w:t>*</w:t>
      </w:r>
      <w:r>
        <w:t>2</w:t>
      </w:r>
    </w:p>
    <w:p w14:paraId="0F5DE25E" w14:textId="116CEB84" w:rsidR="00F07CCB" w:rsidRDefault="002C7883" w:rsidP="002C7883">
      <w:pPr>
        <w:pStyle w:val="MTDisplayEquation"/>
      </w:pPr>
      <w:r>
        <w:tab/>
      </w:r>
      <w:r w:rsidRPr="002C7883">
        <w:rPr>
          <w:position w:val="-14"/>
        </w:rPr>
        <w:object w:dxaOrig="5660" w:dyaOrig="400" w14:anchorId="2FD8AF84">
          <v:shape id="_x0000_i1035" type="#_x0000_t75" style="width:283.25pt;height:19.7pt" o:ole="">
            <v:imagedata r:id="rId9" o:title=""/>
          </v:shape>
          <o:OLEObject Type="Embed" ProgID="Equation.DSMT4" ShapeID="_x0000_i1035" DrawAspect="Content" ObjectID="_1633511121" r:id="rId10"/>
        </w:object>
      </w:r>
      <w:r>
        <w:t xml:space="preserve"> </w:t>
      </w:r>
    </w:p>
    <w:p w14:paraId="6C0705A4" w14:textId="51E3801E" w:rsidR="00F07CCB" w:rsidRDefault="002C7883" w:rsidP="002C7883">
      <w:pPr>
        <w:pStyle w:val="MTDisplayEquation"/>
      </w:pPr>
      <w:r>
        <w:lastRenderedPageBreak/>
        <w:tab/>
      </w:r>
      <w:r w:rsidR="00B542D1" w:rsidRPr="002C7883">
        <w:rPr>
          <w:position w:val="-216"/>
        </w:rPr>
        <w:object w:dxaOrig="7220" w:dyaOrig="4440" w14:anchorId="12E920BE">
          <v:shape id="_x0000_i1053" type="#_x0000_t75" style="width:360.7pt;height:222.1pt" o:ole="">
            <v:imagedata r:id="rId11" o:title=""/>
          </v:shape>
          <o:OLEObject Type="Embed" ProgID="Equation.DSMT4" ShapeID="_x0000_i1053" DrawAspect="Content" ObjectID="_1633511122" r:id="rId12"/>
        </w:object>
      </w:r>
      <w:r>
        <w:t xml:space="preserve"> </w:t>
      </w:r>
    </w:p>
    <w:p w14:paraId="431CC957" w14:textId="4264E213" w:rsidR="00F07CCB" w:rsidRDefault="00F07CCB" w:rsidP="0099656B">
      <w:pPr>
        <w:rPr>
          <w:rFonts w:hint="eastAsia"/>
        </w:rPr>
      </w:pPr>
      <w:bookmarkStart w:id="0" w:name="_GoBack"/>
      <w:bookmarkEnd w:id="0"/>
    </w:p>
    <w:p w14:paraId="3341DA14" w14:textId="00580FAE" w:rsidR="00F07CCB" w:rsidRDefault="00F07CCB" w:rsidP="0099656B"/>
    <w:p w14:paraId="1B08DE6B" w14:textId="77777777" w:rsidR="00F07CCB" w:rsidRDefault="00F07CCB" w:rsidP="00F07CCB">
      <w:r>
        <w:t xml:space="preserve">static void </w:t>
      </w:r>
      <w:proofErr w:type="spellStart"/>
      <w:proofErr w:type="gramStart"/>
      <w:r>
        <w:t>subMatrix</w:t>
      </w:r>
      <w:proofErr w:type="spellEnd"/>
      <w:r>
        <w:t>(</w:t>
      </w:r>
      <w:proofErr w:type="gramEnd"/>
      <w:r>
        <w:t xml:space="preserve">const cv::Mat&amp; </w:t>
      </w:r>
      <w:proofErr w:type="spellStart"/>
      <w:r>
        <w:t>src</w:t>
      </w:r>
      <w:proofErr w:type="spellEnd"/>
      <w:r>
        <w:t xml:space="preserve">, cv::Mat&amp; </w:t>
      </w:r>
      <w:proofErr w:type="spellStart"/>
      <w:r>
        <w:t>dst</w:t>
      </w:r>
      <w:proofErr w:type="spellEnd"/>
      <w:r>
        <w:t>, const std::vector&lt;</w:t>
      </w:r>
      <w:proofErr w:type="spellStart"/>
      <w:r>
        <w:t>uchar</w:t>
      </w:r>
      <w:proofErr w:type="spellEnd"/>
      <w:r>
        <w:t>&gt;&amp; cols,</w:t>
      </w:r>
    </w:p>
    <w:p w14:paraId="3E497741" w14:textId="77777777" w:rsidR="00F07CCB" w:rsidRDefault="00F07CCB" w:rsidP="00F07CCB">
      <w:r>
        <w:t xml:space="preserve">                      const </w:t>
      </w:r>
      <w:proofErr w:type="gramStart"/>
      <w:r>
        <w:t>std::</w:t>
      </w:r>
      <w:proofErr w:type="gramEnd"/>
      <w:r>
        <w:t>vector&lt;</w:t>
      </w:r>
      <w:proofErr w:type="spellStart"/>
      <w:r>
        <w:t>uchar</w:t>
      </w:r>
      <w:proofErr w:type="spellEnd"/>
      <w:r>
        <w:t>&gt;&amp; rows) {</w:t>
      </w:r>
    </w:p>
    <w:p w14:paraId="2370BDED" w14:textId="77777777" w:rsidR="00F07CCB" w:rsidRDefault="00F07CCB" w:rsidP="00F07CCB">
      <w:r>
        <w:t xml:space="preserve">    int </w:t>
      </w:r>
      <w:proofErr w:type="spellStart"/>
      <w:r>
        <w:t>nonzeros_cols</w:t>
      </w:r>
      <w:proofErr w:type="spellEnd"/>
      <w:r>
        <w:t xml:space="preserve"> = </w:t>
      </w:r>
      <w:proofErr w:type="gramStart"/>
      <w:r>
        <w:t>cv::</w:t>
      </w:r>
      <w:proofErr w:type="spellStart"/>
      <w:proofErr w:type="gramEnd"/>
      <w:r>
        <w:t>countNonZero</w:t>
      </w:r>
      <w:proofErr w:type="spellEnd"/>
      <w:r>
        <w:t>(cols);</w:t>
      </w:r>
    </w:p>
    <w:p w14:paraId="3732E140" w14:textId="77777777" w:rsidR="00F07CCB" w:rsidRDefault="00F07CCB" w:rsidP="00F07CCB">
      <w:r>
        <w:t xml:space="preserve">    </w:t>
      </w:r>
      <w:proofErr w:type="gramStart"/>
      <w:r>
        <w:t>cv::</w:t>
      </w:r>
      <w:proofErr w:type="gramEnd"/>
      <w:r>
        <w:t xml:space="preserve">Mat </w:t>
      </w:r>
      <w:proofErr w:type="spellStart"/>
      <w:r>
        <w:t>tmp</w:t>
      </w:r>
      <w:proofErr w:type="spellEnd"/>
      <w:r>
        <w:t>(</w:t>
      </w:r>
      <w:proofErr w:type="spellStart"/>
      <w:r>
        <w:t>src.rows</w:t>
      </w:r>
      <w:proofErr w:type="spellEnd"/>
      <w:r>
        <w:t xml:space="preserve">, </w:t>
      </w:r>
      <w:proofErr w:type="spellStart"/>
      <w:r>
        <w:t>nonzeros_cols</w:t>
      </w:r>
      <w:proofErr w:type="spellEnd"/>
      <w:r>
        <w:t>, CV_64FC1);</w:t>
      </w:r>
    </w:p>
    <w:p w14:paraId="35F817E9" w14:textId="77777777" w:rsidR="00F07CCB" w:rsidRDefault="00F07CCB" w:rsidP="00F07CCB"/>
    <w:p w14:paraId="09BA2050" w14:textId="77777777" w:rsidR="00F07CCB" w:rsidRDefault="00F07CCB" w:rsidP="00F07CCB">
      <w:r>
        <w:t xml:space="preserve">    for (int </w:t>
      </w:r>
      <w:proofErr w:type="spellStart"/>
      <w:r>
        <w:t>i</w:t>
      </w:r>
      <w:proofErr w:type="spellEnd"/>
      <w:r>
        <w:t xml:space="preserve"> = 0, j = 0; </w:t>
      </w:r>
      <w:proofErr w:type="spellStart"/>
      <w:r>
        <w:t>i</w:t>
      </w:r>
      <w:proofErr w:type="spellEnd"/>
      <w:r>
        <w:t xml:space="preserve"> &lt; (int)</w:t>
      </w:r>
      <w:proofErr w:type="spellStart"/>
      <w:proofErr w:type="gramStart"/>
      <w:r>
        <w:t>cols.size</w:t>
      </w:r>
      <w:proofErr w:type="spellEnd"/>
      <w:proofErr w:type="gramEnd"/>
      <w:r>
        <w:t xml:space="preserve">(); </w:t>
      </w:r>
      <w:proofErr w:type="spellStart"/>
      <w:r>
        <w:t>i</w:t>
      </w:r>
      <w:proofErr w:type="spellEnd"/>
      <w:r>
        <w:t>++)</w:t>
      </w:r>
    </w:p>
    <w:p w14:paraId="4476484C" w14:textId="77777777" w:rsidR="00F07CCB" w:rsidRDefault="00F07CCB" w:rsidP="00F07CCB">
      <w:r>
        <w:t xml:space="preserve">    {</w:t>
      </w:r>
    </w:p>
    <w:p w14:paraId="08C05E09" w14:textId="77777777" w:rsidR="00F07CCB" w:rsidRDefault="00F07CCB" w:rsidP="00F07CCB">
      <w:r>
        <w:t xml:space="preserve">        if (cols[</w:t>
      </w:r>
      <w:proofErr w:type="spellStart"/>
      <w:r>
        <w:t>i</w:t>
      </w:r>
      <w:proofErr w:type="spellEnd"/>
      <w:r>
        <w:t>])</w:t>
      </w:r>
    </w:p>
    <w:p w14:paraId="56E42B40" w14:textId="77777777" w:rsidR="00F07CCB" w:rsidRDefault="00F07CCB" w:rsidP="00F07CCB">
      <w:r>
        <w:t xml:space="preserve">        {</w:t>
      </w:r>
    </w:p>
    <w:p w14:paraId="0A5C27FF" w14:textId="77777777" w:rsidR="00F07CCB" w:rsidRDefault="00F07CCB" w:rsidP="00F07CCB">
      <w:r>
        <w:t xml:space="preserve">            </w:t>
      </w:r>
      <w:proofErr w:type="spellStart"/>
      <w:r>
        <w:t>src.col</w:t>
      </w:r>
      <w:proofErr w:type="spellEnd"/>
      <w:r>
        <w:t>(</w:t>
      </w:r>
      <w:proofErr w:type="spellStart"/>
      <w:r>
        <w:t>i</w:t>
      </w:r>
      <w:proofErr w:type="spellEnd"/>
      <w:proofErr w:type="gramStart"/>
      <w:r>
        <w:t>).</w:t>
      </w:r>
      <w:proofErr w:type="spellStart"/>
      <w:r>
        <w:t>copyTo</w:t>
      </w:r>
      <w:proofErr w:type="spellEnd"/>
      <w:proofErr w:type="gramEnd"/>
      <w:r>
        <w:t>(</w:t>
      </w:r>
      <w:proofErr w:type="spellStart"/>
      <w:r>
        <w:t>tmp.col</w:t>
      </w:r>
      <w:proofErr w:type="spellEnd"/>
      <w:r>
        <w:t>(</w:t>
      </w:r>
      <w:proofErr w:type="spellStart"/>
      <w:r>
        <w:t>j++</w:t>
      </w:r>
      <w:proofErr w:type="spellEnd"/>
      <w:r>
        <w:t>));</w:t>
      </w:r>
    </w:p>
    <w:p w14:paraId="0C770AC7" w14:textId="77777777" w:rsidR="00F07CCB" w:rsidRDefault="00F07CCB" w:rsidP="00F07CCB">
      <w:r>
        <w:t xml:space="preserve">        }</w:t>
      </w:r>
    </w:p>
    <w:p w14:paraId="4DE51D0E" w14:textId="77777777" w:rsidR="00F07CCB" w:rsidRDefault="00F07CCB" w:rsidP="00F07CCB">
      <w:r>
        <w:t xml:space="preserve">    }</w:t>
      </w:r>
    </w:p>
    <w:p w14:paraId="699874BB" w14:textId="77777777" w:rsidR="00F07CCB" w:rsidRDefault="00F07CCB" w:rsidP="00F07CCB"/>
    <w:p w14:paraId="18C31130" w14:textId="77777777" w:rsidR="00F07CCB" w:rsidRDefault="00F07CCB" w:rsidP="00F07CCB">
      <w:r>
        <w:t xml:space="preserve">    int </w:t>
      </w:r>
      <w:proofErr w:type="spellStart"/>
      <w:r>
        <w:t>nonzeros_</w:t>
      </w:r>
      <w:proofErr w:type="gramStart"/>
      <w:r>
        <w:t>rows</w:t>
      </w:r>
      <w:proofErr w:type="spellEnd"/>
      <w:r>
        <w:t xml:space="preserve">  =</w:t>
      </w:r>
      <w:proofErr w:type="gramEnd"/>
      <w:r>
        <w:t xml:space="preserve"> cv::</w:t>
      </w:r>
      <w:proofErr w:type="spellStart"/>
      <w:r>
        <w:t>countNonZero</w:t>
      </w:r>
      <w:proofErr w:type="spellEnd"/>
      <w:r>
        <w:t>(rows);</w:t>
      </w:r>
    </w:p>
    <w:p w14:paraId="0E771D75" w14:textId="77777777" w:rsidR="00F07CCB" w:rsidRDefault="00F07CCB" w:rsidP="00F07CCB">
      <w:r>
        <w:t xml:space="preserve">    </w:t>
      </w:r>
      <w:proofErr w:type="spellStart"/>
      <w:proofErr w:type="gramStart"/>
      <w:r>
        <w:t>dst.create</w:t>
      </w:r>
      <w:proofErr w:type="spellEnd"/>
      <w:proofErr w:type="gramEnd"/>
      <w:r>
        <w:t>(</w:t>
      </w:r>
      <w:proofErr w:type="spellStart"/>
      <w:r>
        <w:t>nonzeros_rows</w:t>
      </w:r>
      <w:proofErr w:type="spellEnd"/>
      <w:r>
        <w:t xml:space="preserve">, </w:t>
      </w:r>
      <w:proofErr w:type="spellStart"/>
      <w:r>
        <w:t>nonzeros_cols</w:t>
      </w:r>
      <w:proofErr w:type="spellEnd"/>
      <w:r>
        <w:t>, CV_64FC1);</w:t>
      </w:r>
    </w:p>
    <w:p w14:paraId="0AB1BBC4" w14:textId="77777777" w:rsidR="00F07CCB" w:rsidRDefault="00F07CCB" w:rsidP="00F07CCB">
      <w:r>
        <w:t xml:space="preserve">    for (int </w:t>
      </w:r>
      <w:proofErr w:type="spellStart"/>
      <w:r>
        <w:t>i</w:t>
      </w:r>
      <w:proofErr w:type="spellEnd"/>
      <w:r>
        <w:t xml:space="preserve"> = 0, j = 0; </w:t>
      </w:r>
      <w:proofErr w:type="spellStart"/>
      <w:r>
        <w:t>i</w:t>
      </w:r>
      <w:proofErr w:type="spellEnd"/>
      <w:r>
        <w:t xml:space="preserve"> &lt; (int)</w:t>
      </w:r>
      <w:proofErr w:type="spellStart"/>
      <w:proofErr w:type="gramStart"/>
      <w:r>
        <w:t>rows.size</w:t>
      </w:r>
      <w:proofErr w:type="spellEnd"/>
      <w:proofErr w:type="gramEnd"/>
      <w:r>
        <w:t xml:space="preserve">(); </w:t>
      </w:r>
      <w:proofErr w:type="spellStart"/>
      <w:r>
        <w:t>i</w:t>
      </w:r>
      <w:proofErr w:type="spellEnd"/>
      <w:r>
        <w:t>++)</w:t>
      </w:r>
    </w:p>
    <w:p w14:paraId="5F7D12C3" w14:textId="77777777" w:rsidR="00F07CCB" w:rsidRDefault="00F07CCB" w:rsidP="00F07CCB">
      <w:r>
        <w:t xml:space="preserve">    {</w:t>
      </w:r>
    </w:p>
    <w:p w14:paraId="5C45A465" w14:textId="77777777" w:rsidR="00F07CCB" w:rsidRDefault="00F07CCB" w:rsidP="00F07CCB">
      <w:r>
        <w:t xml:space="preserve">        if (rows[</w:t>
      </w:r>
      <w:proofErr w:type="spellStart"/>
      <w:r>
        <w:t>i</w:t>
      </w:r>
      <w:proofErr w:type="spellEnd"/>
      <w:r>
        <w:t>])</w:t>
      </w:r>
    </w:p>
    <w:p w14:paraId="76C0A38F" w14:textId="77777777" w:rsidR="00F07CCB" w:rsidRDefault="00F07CCB" w:rsidP="00F07CCB">
      <w:r>
        <w:t xml:space="preserve">        {</w:t>
      </w:r>
    </w:p>
    <w:p w14:paraId="574FA23A" w14:textId="77777777" w:rsidR="00F07CCB" w:rsidRDefault="00F07CCB" w:rsidP="00F07CCB">
      <w:r>
        <w:t xml:space="preserve">            </w:t>
      </w:r>
      <w:proofErr w:type="spellStart"/>
      <w:r>
        <w:t>tmp.row</w:t>
      </w:r>
      <w:proofErr w:type="spellEnd"/>
      <w:r>
        <w:t>(</w:t>
      </w:r>
      <w:proofErr w:type="spellStart"/>
      <w:r>
        <w:t>i</w:t>
      </w:r>
      <w:proofErr w:type="spellEnd"/>
      <w:proofErr w:type="gramStart"/>
      <w:r>
        <w:t>).</w:t>
      </w:r>
      <w:proofErr w:type="spellStart"/>
      <w:r>
        <w:t>copyTo</w:t>
      </w:r>
      <w:proofErr w:type="spellEnd"/>
      <w:proofErr w:type="gramEnd"/>
      <w:r>
        <w:t>(</w:t>
      </w:r>
      <w:proofErr w:type="spellStart"/>
      <w:r>
        <w:t>dst.row</w:t>
      </w:r>
      <w:proofErr w:type="spellEnd"/>
      <w:r>
        <w:t>(</w:t>
      </w:r>
      <w:proofErr w:type="spellStart"/>
      <w:r>
        <w:t>j++</w:t>
      </w:r>
      <w:proofErr w:type="spellEnd"/>
      <w:r>
        <w:t>));</w:t>
      </w:r>
    </w:p>
    <w:p w14:paraId="250F7FE3" w14:textId="77777777" w:rsidR="00F07CCB" w:rsidRDefault="00F07CCB" w:rsidP="00F07CCB">
      <w:r>
        <w:t xml:space="preserve">        }</w:t>
      </w:r>
    </w:p>
    <w:p w14:paraId="5EA9E1C2" w14:textId="77777777" w:rsidR="00F07CCB" w:rsidRDefault="00F07CCB" w:rsidP="00F07CCB">
      <w:r>
        <w:t xml:space="preserve">    }</w:t>
      </w:r>
    </w:p>
    <w:p w14:paraId="4D5E3497" w14:textId="51AC0525" w:rsidR="00F07CCB" w:rsidRDefault="00F07CCB" w:rsidP="00F07CCB">
      <w:r>
        <w:t>}</w:t>
      </w:r>
    </w:p>
    <w:p w14:paraId="4F4E4CC2" w14:textId="09E39309" w:rsidR="00F07CCB" w:rsidRDefault="00F07CCB" w:rsidP="00F07CCB"/>
    <w:p w14:paraId="7A8C6A9A" w14:textId="01771C7F" w:rsidR="00F07CCB" w:rsidRDefault="00F07CCB" w:rsidP="00F07CCB">
      <w:proofErr w:type="spellStart"/>
      <w:r>
        <w:t>Opencv</w:t>
      </w:r>
      <w:proofErr w:type="spellEnd"/>
      <w:r>
        <w:rPr>
          <w:rFonts w:hint="eastAsia"/>
        </w:rPr>
        <w:t>根据m</w:t>
      </w:r>
      <w:r>
        <w:t xml:space="preserve">ask </w:t>
      </w:r>
      <w:r>
        <w:rPr>
          <w:rFonts w:hint="eastAsia"/>
        </w:rPr>
        <w:t>从</w:t>
      </w:r>
      <w:proofErr w:type="spellStart"/>
      <w:r w:rsidRPr="00F07CCB">
        <w:t>JtJ</w:t>
      </w:r>
      <w:proofErr w:type="spellEnd"/>
      <w:r>
        <w:rPr>
          <w:rFonts w:hint="eastAsia"/>
        </w:rPr>
        <w:t>提取出</w:t>
      </w:r>
      <w:proofErr w:type="spellStart"/>
      <w:r w:rsidRPr="00F07CCB">
        <w:t>JtJN</w:t>
      </w:r>
      <w:proofErr w:type="spellEnd"/>
      <w:r>
        <w:rPr>
          <w:rFonts w:hint="eastAsia"/>
        </w:rPr>
        <w:t>，从</w:t>
      </w:r>
      <w:proofErr w:type="spellStart"/>
      <w:r w:rsidRPr="00F07CCB">
        <w:t>JtErr</w:t>
      </w:r>
      <w:proofErr w:type="spellEnd"/>
      <w:r>
        <w:rPr>
          <w:rFonts w:hint="eastAsia"/>
        </w:rPr>
        <w:t>提取出</w:t>
      </w:r>
      <w:proofErr w:type="spellStart"/>
      <w:r w:rsidRPr="00F07CCB">
        <w:t>JtJV</w:t>
      </w:r>
      <w:proofErr w:type="spellEnd"/>
    </w:p>
    <w:p w14:paraId="518CEB48" w14:textId="1FBFCCDF" w:rsidR="00976F67" w:rsidRDefault="00976F67" w:rsidP="00F07CCB">
      <w:proofErr w:type="spellStart"/>
      <w:r w:rsidRPr="00F07CCB">
        <w:t>JtErr</w:t>
      </w:r>
      <w:proofErr w:type="spellEnd"/>
      <w:r>
        <w:rPr>
          <w:rFonts w:hint="eastAsia"/>
        </w:rPr>
        <w:t>本来就只有一列所以根据m</w:t>
      </w:r>
      <w:r>
        <w:t>ask</w:t>
      </w:r>
      <w:r>
        <w:rPr>
          <w:rFonts w:hint="eastAsia"/>
        </w:rPr>
        <w:t>抽取行即可。mask是vector形式。</w:t>
      </w:r>
    </w:p>
    <w:p w14:paraId="1C233851" w14:textId="19C02ABD" w:rsidR="00982B05" w:rsidRDefault="00982B05" w:rsidP="00F07CCB">
      <w:r>
        <w:rPr>
          <w:rFonts w:hint="eastAsia"/>
        </w:rPr>
        <w:t>参数更新时也是根据m</w:t>
      </w:r>
      <w:r>
        <w:t>ask</w:t>
      </w:r>
      <w:r>
        <w:rPr>
          <w:rFonts w:hint="eastAsia"/>
        </w:rPr>
        <w:t>更新。</w:t>
      </w:r>
    </w:p>
    <w:p w14:paraId="7C346402" w14:textId="77777777" w:rsidR="002C7883" w:rsidRPr="00E34A74" w:rsidRDefault="002C7883" w:rsidP="00F07CCB">
      <w:pPr>
        <w:rPr>
          <w:rFonts w:hint="eastAsia"/>
        </w:rPr>
      </w:pPr>
    </w:p>
    <w:sectPr w:rsidR="002C7883" w:rsidRPr="00E34A7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6FF4A99" w14:textId="77777777" w:rsidR="000516A7" w:rsidRDefault="000516A7" w:rsidP="00ED6B50">
      <w:r>
        <w:separator/>
      </w:r>
    </w:p>
  </w:endnote>
  <w:endnote w:type="continuationSeparator" w:id="0">
    <w:p w14:paraId="6EDFC948" w14:textId="77777777" w:rsidR="000516A7" w:rsidRDefault="000516A7" w:rsidP="00ED6B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75CFBE" w14:textId="77777777" w:rsidR="000516A7" w:rsidRDefault="000516A7" w:rsidP="00ED6B50">
      <w:r>
        <w:separator/>
      </w:r>
    </w:p>
  </w:footnote>
  <w:footnote w:type="continuationSeparator" w:id="0">
    <w:p w14:paraId="598FF966" w14:textId="77777777" w:rsidR="000516A7" w:rsidRDefault="000516A7" w:rsidP="00ED6B5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DF16939"/>
    <w:multiLevelType w:val="hybridMultilevel"/>
    <w:tmpl w:val="9BEC1432"/>
    <w:lvl w:ilvl="0" w:tplc="B2C252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236F"/>
    <w:rsid w:val="000412BF"/>
    <w:rsid w:val="000516A7"/>
    <w:rsid w:val="00143882"/>
    <w:rsid w:val="001B2681"/>
    <w:rsid w:val="001C215F"/>
    <w:rsid w:val="001E6682"/>
    <w:rsid w:val="00222B93"/>
    <w:rsid w:val="002631A8"/>
    <w:rsid w:val="002C7883"/>
    <w:rsid w:val="0039656C"/>
    <w:rsid w:val="00445A07"/>
    <w:rsid w:val="00456E16"/>
    <w:rsid w:val="004B465F"/>
    <w:rsid w:val="00542BF0"/>
    <w:rsid w:val="0054615B"/>
    <w:rsid w:val="005554B1"/>
    <w:rsid w:val="00613651"/>
    <w:rsid w:val="007676A9"/>
    <w:rsid w:val="00790AE3"/>
    <w:rsid w:val="007A236F"/>
    <w:rsid w:val="007D06F2"/>
    <w:rsid w:val="00804861"/>
    <w:rsid w:val="00853AE1"/>
    <w:rsid w:val="008604F0"/>
    <w:rsid w:val="00931822"/>
    <w:rsid w:val="00974316"/>
    <w:rsid w:val="00976F67"/>
    <w:rsid w:val="00982B05"/>
    <w:rsid w:val="0099656B"/>
    <w:rsid w:val="009A596F"/>
    <w:rsid w:val="00A01BB0"/>
    <w:rsid w:val="00A0329B"/>
    <w:rsid w:val="00AB7A29"/>
    <w:rsid w:val="00B542D1"/>
    <w:rsid w:val="00B93967"/>
    <w:rsid w:val="00CF3E34"/>
    <w:rsid w:val="00D36879"/>
    <w:rsid w:val="00D8672C"/>
    <w:rsid w:val="00E34A74"/>
    <w:rsid w:val="00ED6B50"/>
    <w:rsid w:val="00F07CCB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8BCBF18"/>
  <w15:chartTrackingRefBased/>
  <w15:docId w15:val="{A1039E5C-0514-4C8E-AF14-CBF166065A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D6B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D6B5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D6B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D6B50"/>
    <w:rPr>
      <w:sz w:val="18"/>
      <w:szCs w:val="18"/>
    </w:rPr>
  </w:style>
  <w:style w:type="paragraph" w:styleId="a7">
    <w:name w:val="List Paragraph"/>
    <w:basedOn w:val="a"/>
    <w:uiPriority w:val="34"/>
    <w:qFormat/>
    <w:rsid w:val="00456E16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2631A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2631A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2</TotalTime>
  <Pages>5</Pages>
  <Words>632</Words>
  <Characters>3608</Characters>
  <Application>Microsoft Office Word</Application>
  <DocSecurity>0</DocSecurity>
  <Lines>30</Lines>
  <Paragraphs>8</Paragraphs>
  <ScaleCrop>false</ScaleCrop>
  <Company/>
  <LinksUpToDate>false</LinksUpToDate>
  <CharactersWithSpaces>4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7</cp:revision>
  <dcterms:created xsi:type="dcterms:W3CDTF">2019-10-23T02:01:00Z</dcterms:created>
  <dcterms:modified xsi:type="dcterms:W3CDTF">2019-10-25T0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